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1B56B350" w:rsidR="00730C6E" w:rsidRDefault="00730C6E" w:rsidP="00D34DE9">
      <w:pPr>
        <w:spacing w:line="480" w:lineRule="auto"/>
        <w:jc w:val="both"/>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6969E4">
      <w:pPr>
        <w:spacing w:line="480" w:lineRule="auto"/>
        <w:rPr>
          <w:rFonts w:ascii="Times New Roman" w:eastAsia="Times New Roman" w:hAnsi="Times New Roman"/>
          <w:color w:val="222222"/>
          <w:shd w:val="clear" w:color="auto" w:fill="FFFFFF"/>
        </w:rPr>
      </w:pPr>
      <w:bookmarkStart w:id="0" w:name="_GoBack"/>
    </w:p>
    <w:p w14:paraId="0C38DD49" w14:textId="474F5894" w:rsidR="006C6FAD" w:rsidRDefault="006C6FAD" w:rsidP="006969E4">
      <w:pPr>
        <w:spacing w:line="480" w:lineRule="auto"/>
        <w:rPr>
          <w:rFonts w:ascii="Times New Roman" w:eastAsia="Times New Roman" w:hAnsi="Times New Roman"/>
          <w:color w:val="222222"/>
          <w:shd w:val="clear" w:color="auto" w:fill="FFFFFF"/>
        </w:rPr>
      </w:pPr>
      <w:proofErr w:type="spellStart"/>
      <w:r w:rsidRPr="00AB2DAF">
        <w:rPr>
          <w:rFonts w:ascii="Times New Roman" w:eastAsia="Times New Roman" w:hAnsi="Times New Roman"/>
          <w:color w:val="222222"/>
          <w:shd w:val="clear" w:color="auto" w:fill="FFFFFF"/>
        </w:rPr>
        <w:t>Kindsvater</w:t>
      </w:r>
      <w:proofErr w:type="spellEnd"/>
      <w:r w:rsidRPr="00AB2DAF">
        <w:rPr>
          <w:rFonts w:ascii="Times New Roman" w:eastAsia="Times New Roman" w:hAnsi="Times New Roman"/>
          <w:color w:val="222222"/>
          <w:shd w:val="clear" w:color="auto" w:fill="FFFFFF"/>
        </w:rPr>
        <w:t>,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bookmarkEnd w:id="0"/>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1"/>
      <w:r>
        <w:rPr>
          <w:rFonts w:ascii="Times New Roman" w:hAnsi="Times New Roman"/>
          <w:lang w:val="es-ES"/>
        </w:rPr>
        <w:t>5</w:t>
      </w:r>
      <w:commentRangeEnd w:id="1"/>
      <w:r>
        <w:rPr>
          <w:rStyle w:val="CommentReference"/>
        </w:rPr>
        <w:commentReference w:id="1"/>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77777777" w:rsidR="009E4F8F" w:rsidRDefault="009E4F8F" w:rsidP="00D34DE9">
      <w:pPr>
        <w:spacing w:line="480" w:lineRule="auto"/>
        <w:jc w:val="both"/>
        <w:rPr>
          <w:rFonts w:ascii="Times New Roman" w:hAnsi="Times New Roman" w:cs="Times New Roman"/>
          <w:b/>
        </w:rPr>
      </w:pP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2"/>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2"/>
      <w:r w:rsidR="0091733C">
        <w:rPr>
          <w:rStyle w:val="CommentReference"/>
        </w:rPr>
        <w:commentReference w:id="2"/>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44B904B1"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 but the search for “rules” for predicting ecological assemblages based on functional traits continues </w:t>
      </w:r>
      <w:r w:rsidRPr="00B36EED">
        <w:rPr>
          <w:rFonts w:ascii="Times New Roman" w:hAnsi="Times New Roman" w:cs="Times New Roman"/>
        </w:rPr>
        <w:lastRenderedPageBreak/>
        <w:t xml:space="preserve">(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08995E95" w:rsidR="00E05218" w:rsidRPr="00B36EED" w:rsidRDefault="00026410" w:rsidP="00D34DE9">
      <w:pPr>
        <w:spacing w:line="480" w:lineRule="auto"/>
        <w:jc w:val="both"/>
        <w:rPr>
          <w:rFonts w:ascii="Times New Roman" w:hAnsi="Times New Roman" w:cs="Times New Roman"/>
        </w:rPr>
      </w:pPr>
      <w:r>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commentRangeStart w:id="3"/>
      <w:proofErr w:type="spellStart"/>
      <w:r w:rsidR="00E05218" w:rsidRPr="00B36EED">
        <w:rPr>
          <w:rFonts w:ascii="Times New Roman" w:hAnsi="Times New Roman" w:cs="Times New Roman"/>
        </w:rPr>
        <w:t>Tr</w:t>
      </w:r>
      <w:commentRangeEnd w:id="3"/>
      <w:r w:rsidR="00E3198C">
        <w:rPr>
          <w:rStyle w:val="CommentReference"/>
        </w:rPr>
        <w:commentReference w:id="3"/>
      </w:r>
      <w:r w:rsidR="00E05218" w:rsidRPr="00B36EED">
        <w:rPr>
          <w:rFonts w:ascii="Times New Roman" w:hAnsi="Times New Roman" w:cs="Times New Roman"/>
        </w:rPr>
        <w:t>ebilco</w:t>
      </w:r>
      <w:proofErr w:type="spellEnd"/>
      <w:r w:rsidR="00E05218" w:rsidRPr="00B36EED">
        <w:rPr>
          <w:rFonts w:ascii="Times New Roman" w:hAnsi="Times New Roman" w:cs="Times New Roman"/>
        </w:rPr>
        <w:t xml:space="preserve"> et al. 2013,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w:t>
      </w:r>
      <w:r>
        <w:rPr>
          <w:rFonts w:ascii="Times New Roman" w:hAnsi="Times New Roman" w:cs="Times New Roman"/>
        </w:rPr>
        <w:t xml:space="preserve"> </w:t>
      </w:r>
      <w:proofErr w:type="gramStart"/>
      <w:r>
        <w:rPr>
          <w:rFonts w:ascii="Times New Roman" w:hAnsi="Times New Roman" w:cs="Times New Roman"/>
        </w:rPr>
        <w:t xml:space="preserve">and </w:t>
      </w:r>
      <w:r w:rsidR="00E05218" w:rsidRPr="00B36EED">
        <w:rPr>
          <w:rFonts w:ascii="Times New Roman" w:hAnsi="Times New Roman" w:cs="Times New Roman"/>
        </w:rPr>
        <w:t xml:space="preserve"> consumption</w:t>
      </w:r>
      <w:proofErr w:type="gramEnd"/>
      <w:r w:rsidR="00E05218" w:rsidRPr="00B36EED">
        <w:rPr>
          <w:rFonts w:ascii="Times New Roman" w:hAnsi="Times New Roman" w:cs="Times New Roman"/>
        </w:rPr>
        <w:t xml:space="preserve"> and predation rates</w:t>
      </w:r>
      <w:r>
        <w:rPr>
          <w:rFonts w:ascii="Times New Roman" w:hAnsi="Times New Roman" w:cs="Times New Roman"/>
        </w:rPr>
        <w:t xml:space="preserve"> are</w:t>
      </w:r>
      <w:r w:rsidR="00E05218" w:rsidRPr="00B36EED">
        <w:rPr>
          <w:rFonts w:ascii="Times New Roman" w:hAnsi="Times New Roman" w:cs="Times New Roman"/>
        </w:rPr>
        <w:t xml:space="preserve"> characterized </w:t>
      </w:r>
      <w:r>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Andersen et al. 2015).</w:t>
      </w:r>
    </w:p>
    <w:p w14:paraId="1E83C0D8" w14:textId="77777777" w:rsidR="00E84689" w:rsidRDefault="00E84689" w:rsidP="00D34DE9">
      <w:pPr>
        <w:spacing w:line="480" w:lineRule="auto"/>
        <w:jc w:val="both"/>
        <w:rPr>
          <w:rFonts w:ascii="Times New Roman" w:hAnsi="Times New Roman" w:cs="Times New Roman"/>
        </w:rPr>
      </w:pPr>
    </w:p>
    <w:p w14:paraId="70AE34FD" w14:textId="23DB53BF"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 xml:space="preserve">n </w:t>
      </w:r>
      <w:r w:rsidR="00FC6A1E">
        <w:rPr>
          <w:rFonts w:ascii="Times New Roman" w:hAnsi="Times New Roman" w:cs="Times New Roman"/>
        </w:rPr>
        <w:lastRenderedPageBreak/>
        <w:t>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00F13F30">
        <w:rPr>
          <w:rFonts w:ascii="Times New Roman" w:hAnsi="Times New Roman" w:cs="Times New Roman"/>
        </w:rPr>
        <w:t xml:space="preserve">, Clark and </w:t>
      </w:r>
      <w:proofErr w:type="spellStart"/>
      <w:r w:rsidR="00F13F30">
        <w:rPr>
          <w:rFonts w:ascii="Times New Roman" w:hAnsi="Times New Roman" w:cs="Times New Roman"/>
        </w:rPr>
        <w:t>Mangel</w:t>
      </w:r>
      <w:proofErr w:type="spellEnd"/>
      <w:r w:rsidR="00F13F30">
        <w:rPr>
          <w:rFonts w:ascii="Times New Roman" w:hAnsi="Times New Roman" w:cs="Times New Roman"/>
        </w:rPr>
        <w:t xml:space="preserve"> 2000</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20B96D17"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commentRangeStart w:id="4"/>
      <w:r w:rsidR="003507CC" w:rsidRPr="00B36EED">
        <w:rPr>
          <w:rFonts w:ascii="Times New Roman" w:hAnsi="Times New Roman" w:cs="Times New Roman"/>
        </w:rPr>
        <w:t>.</w:t>
      </w:r>
      <w:commentRangeEnd w:id="4"/>
      <w:r w:rsidR="00230307">
        <w:rPr>
          <w:rStyle w:val="CommentReference"/>
        </w:rPr>
        <w:commentReference w:id="4"/>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63046C0B"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lastRenderedPageBreak/>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6"/>
      <w:r w:rsidR="00F731C3" w:rsidRPr="00B36EED">
        <w:rPr>
          <w:rFonts w:ascii="Times New Roman" w:hAnsi="Times New Roman" w:cs="Times New Roman"/>
        </w:rPr>
        <w:t>For example, some studies of anchovy and sardine diets have found 30% of their stomach contents are conspecific eggs</w:t>
      </w:r>
      <w:commentRangeEnd w:id="6"/>
      <w:r w:rsidR="00F731C3" w:rsidRPr="00B36EED">
        <w:rPr>
          <w:rStyle w:val="CommentReference"/>
          <w:rFonts w:ascii="Times New Roman" w:hAnsi="Times New Roman" w:cs="Times New Roman"/>
          <w:sz w:val="24"/>
          <w:szCs w:val="24"/>
        </w:rPr>
        <w:commentReference w:id="6"/>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5BF7EA3E" w14:textId="3533D6EC" w:rsidR="002A4F2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D55E89">
        <w:rPr>
          <w:rFonts w:ascii="Times New Roman" w:hAnsi="Times New Roman" w:cs="Times New Roman"/>
        </w:rPr>
        <w:t>six</w:t>
      </w:r>
      <w:r w:rsidR="002F46B5">
        <w:rPr>
          <w:rFonts w:ascii="Times New Roman" w:hAnsi="Times New Roman" w:cs="Times New Roman"/>
        </w:rPr>
        <w:t xml:space="preserve"> market tuna</w:t>
      </w:r>
      <w:r w:rsidR="00D55E89">
        <w:rPr>
          <w:rFonts w:ascii="Times New Roman" w:hAnsi="Times New Roman" w:cs="Times New Roman"/>
        </w:rPr>
        <w:t>s</w:t>
      </w:r>
      <w:r w:rsidR="00B13263">
        <w:rPr>
          <w:rFonts w:ascii="Times New Roman" w:hAnsi="Times New Roman" w:cs="Times New Roman"/>
        </w:rPr>
        <w:t xml:space="preserve"> (</w:t>
      </w:r>
      <w:proofErr w:type="spellStart"/>
      <w:r w:rsidR="00B13263">
        <w:rPr>
          <w:rFonts w:ascii="Times New Roman" w:hAnsi="Times New Roman" w:cs="Times New Roman"/>
          <w:i/>
          <w:iCs/>
        </w:rPr>
        <w:t>Thunnus</w:t>
      </w:r>
      <w:proofErr w:type="spellEnd"/>
      <w:r w:rsidR="00B13263">
        <w:rPr>
          <w:rFonts w:ascii="Times New Roman" w:hAnsi="Times New Roman" w:cs="Times New Roman"/>
          <w:i/>
          <w:iCs/>
        </w:rPr>
        <w:t xml:space="preserve"> spp</w:t>
      </w:r>
      <w:r w:rsidR="00D55E89">
        <w:rPr>
          <w:rFonts w:ascii="Times New Roman" w:hAnsi="Times New Roman" w:cs="Times New Roman"/>
          <w:i/>
          <w:iCs/>
        </w:rPr>
        <w:t>.</w:t>
      </w:r>
      <w:r w:rsidR="002A4F2D">
        <w:rPr>
          <w:rFonts w:ascii="Times New Roman" w:hAnsi="Times New Roman" w:cs="Times New Roman"/>
        </w:rPr>
        <w:t xml:space="preserve"> </w:t>
      </w:r>
      <w:proofErr w:type="spellStart"/>
      <w:r w:rsidR="002A4F2D">
        <w:rPr>
          <w:rFonts w:ascii="Times New Roman" w:hAnsi="Times New Roman" w:cs="Times New Roman"/>
        </w:rPr>
        <w:t>Horswill</w:t>
      </w:r>
      <w:proofErr w:type="spellEnd"/>
      <w:r w:rsidR="002A4F2D">
        <w:rPr>
          <w:rFonts w:ascii="Times New Roman" w:hAnsi="Times New Roman" w:cs="Times New Roman"/>
        </w:rPr>
        <w:t xml:space="preserve"> et al. 2019), so we used parameters derived the physiological ecology of tunas to in our model of metabolic processes. </w:t>
      </w:r>
    </w:p>
    <w:p w14:paraId="140E5411" w14:textId="77777777" w:rsidR="002A4F2D" w:rsidRDefault="002A4F2D" w:rsidP="00D34DE9">
      <w:pPr>
        <w:spacing w:line="480" w:lineRule="auto"/>
        <w:jc w:val="both"/>
        <w:rPr>
          <w:rFonts w:ascii="Times New Roman" w:hAnsi="Times New Roman" w:cs="Times New Roman"/>
        </w:rPr>
      </w:pPr>
    </w:p>
    <w:p w14:paraId="644778AB" w14:textId="3C988C8D" w:rsidR="0096790D" w:rsidRDefault="002A4F2D" w:rsidP="00D34DE9">
      <w:pPr>
        <w:spacing w:line="480" w:lineRule="auto"/>
        <w:jc w:val="both"/>
        <w:rPr>
          <w:rFonts w:ascii="Times New Roman" w:hAnsi="Times New Roman" w:cs="Times New Roman"/>
        </w:rPr>
      </w:pPr>
      <w:r>
        <w:rPr>
          <w:rFonts w:ascii="Times New Roman" w:hAnsi="Times New Roman" w:cs="Times New Roman"/>
        </w:rPr>
        <w:t xml:space="preserve">The market tunas vary in body size, but also in growth rates, maturation, spawning frequency and duration of the spawning season, as well as batch fecundity. These tunas </w:t>
      </w:r>
      <w:r w:rsidR="00990081">
        <w:rPr>
          <w:rFonts w:ascii="Times New Roman" w:hAnsi="Times New Roman" w:cs="Times New Roman"/>
        </w:rPr>
        <w:t xml:space="preserve">display unexpected </w:t>
      </w:r>
      <w:r w:rsidR="00990081">
        <w:rPr>
          <w:rFonts w:ascii="Times New Roman" w:hAnsi="Times New Roman" w:cs="Times New Roman"/>
        </w:rPr>
        <w:lastRenderedPageBreak/>
        <w:t>variability in</w:t>
      </w:r>
      <w:r>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301D74" w:rsidRPr="00301D74">
        <w:rPr>
          <w:rFonts w:ascii="Times New Roman" w:hAnsi="Times New Roman" w:cs="Times New Roman"/>
          <w:i/>
          <w:iCs/>
        </w:rPr>
        <w:t>T</w:t>
      </w:r>
      <w:r w:rsidR="00301D74">
        <w:rPr>
          <w:rFonts w:ascii="Times New Roman" w:hAnsi="Times New Roman" w:cs="Times New Roman"/>
          <w:i/>
          <w:iCs/>
        </w:rPr>
        <w:t xml:space="preserve">. </w:t>
      </w:r>
      <w:proofErr w:type="spellStart"/>
      <w:r w:rsidR="00301D74">
        <w:rPr>
          <w:rFonts w:ascii="Times New Roman" w:hAnsi="Times New Roman" w:cs="Times New Roman"/>
          <w:i/>
          <w:iCs/>
        </w:rPr>
        <w:t>orientalis</w:t>
      </w:r>
      <w:proofErr w:type="spellEnd"/>
      <w:r w:rsidR="00301D74">
        <w:rPr>
          <w:rFonts w:ascii="Times New Roman" w:hAnsi="Times New Roman" w:cs="Times New Roman"/>
        </w:rPr>
        <w:t xml:space="preserve">,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301D74" w:rsidRPr="00301D74">
        <w:rPr>
          <w:rFonts w:ascii="Times New Roman" w:hAnsi="Times New Roman" w:cs="Times New Roman"/>
          <w:i/>
          <w:iCs/>
        </w:rPr>
        <w:t>T.</w:t>
      </w:r>
      <w:r w:rsidR="00301D74">
        <w:rPr>
          <w:rFonts w:ascii="Times New Roman" w:hAnsi="Times New Roman" w:cs="Times New Roman"/>
        </w:rPr>
        <w:t xml:space="preserve"> </w:t>
      </w:r>
      <w:proofErr w:type="spellStart"/>
      <w:proofErr w:type="gramStart"/>
      <w:r w:rsidR="00301D74" w:rsidRPr="00301D74">
        <w:rPr>
          <w:rFonts w:ascii="Times New Roman" w:hAnsi="Times New Roman" w:cs="Times New Roman"/>
          <w:i/>
          <w:iCs/>
        </w:rPr>
        <w:t>maccoyii</w:t>
      </w:r>
      <w:proofErr w:type="spellEnd"/>
      <w:r w:rsidR="00301D74">
        <w:rPr>
          <w:rFonts w:ascii="Times New Roman" w:hAnsi="Times New Roman" w:cs="Times New Roman"/>
        </w:rPr>
        <w:t xml:space="preserve"> ,</w:t>
      </w:r>
      <w:proofErr w:type="gramEnd"/>
      <w:r w:rsidR="006215D3">
        <w:rPr>
          <w:rFonts w:ascii="Times New Roman" w:hAnsi="Times New Roman" w:cs="Times New Roman"/>
        </w:rPr>
        <w:t xml:space="preserve"> </w:t>
      </w:r>
      <w:r w:rsidR="00990081">
        <w:rPr>
          <w:rFonts w:ascii="Times New Roman" w:hAnsi="Times New Roman" w:cs="Times New Roman"/>
        </w:rPr>
        <w:t xml:space="preserve">Southern </w:t>
      </w:r>
      <w:r w:rsidR="000815BA">
        <w:rPr>
          <w:rFonts w:ascii="Times New Roman" w:hAnsi="Times New Roman" w:cs="Times New Roman"/>
        </w:rPr>
        <w:t>bluefin</w:t>
      </w:r>
      <w:r w:rsidR="006215D3">
        <w:rPr>
          <w:rFonts w:ascii="Times New Roman" w:hAnsi="Times New Roman" w:cs="Times New Roman"/>
        </w:rPr>
        <w:t xml:space="preserve"> (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7"/>
      <w:r w:rsidR="001F4028">
        <w:rPr>
          <w:rFonts w:ascii="Times New Roman" w:hAnsi="Times New Roman" w:cs="Times New Roman"/>
        </w:rPr>
        <w:t>waters</w:t>
      </w:r>
      <w:r w:rsidR="00955BA5">
        <w:rPr>
          <w:rFonts w:ascii="Times New Roman" w:hAnsi="Times New Roman" w:cs="Times New Roman"/>
        </w:rPr>
        <w:t xml:space="preserve"> for a significant portion of each year (</w:t>
      </w:r>
      <w:proofErr w:type="spellStart"/>
      <w:r w:rsidR="00955BA5">
        <w:rPr>
          <w:rFonts w:ascii="Times New Roman" w:hAnsi="Times New Roman" w:cs="Times New Roman"/>
        </w:rPr>
        <w:t>Horswill</w:t>
      </w:r>
      <w:proofErr w:type="spellEnd"/>
      <w:r w:rsidR="00955BA5">
        <w:rPr>
          <w:rFonts w:ascii="Times New Roman" w:hAnsi="Times New Roman" w:cs="Times New Roman"/>
        </w:rPr>
        <w:t xml:space="preserve"> et al. 2019)</w:t>
      </w:r>
      <w:r w:rsidR="00990081">
        <w:rPr>
          <w:rFonts w:ascii="Times New Roman" w:hAnsi="Times New Roman" w:cs="Times New Roman"/>
        </w:rPr>
        <w:t>.</w:t>
      </w:r>
      <w:r w:rsidR="006215D3">
        <w:rPr>
          <w:rFonts w:ascii="Times New Roman" w:hAnsi="Times New Roman" w:cs="Times New Roman"/>
        </w:rPr>
        <w:t xml:space="preserve"> </w:t>
      </w:r>
      <w:commentRangeEnd w:id="7"/>
      <w:r w:rsidR="001F4028">
        <w:rPr>
          <w:rStyle w:val="CommentReference"/>
        </w:rPr>
        <w:commentReference w:id="7"/>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w:t>
      </w:r>
      <w:proofErr w:type="spellStart"/>
      <w:r w:rsidR="00207A68">
        <w:rPr>
          <w:rFonts w:ascii="Times New Roman" w:hAnsi="Times New Roman" w:cs="Times New Roman"/>
          <w:i/>
          <w:iCs/>
        </w:rPr>
        <w:t>albacares</w:t>
      </w:r>
      <w:proofErr w:type="spellEnd"/>
      <w:r w:rsidR="00207A68">
        <w:rPr>
          <w:rFonts w:ascii="Times New Roman" w:hAnsi="Times New Roman" w:cs="Times New Roman"/>
          <w:i/>
          <w:iCs/>
        </w:rPr>
        <w:t xml:space="preserve">,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w:t>
      </w:r>
      <w:proofErr w:type="spellStart"/>
      <w:r w:rsidR="003B4ECE">
        <w:rPr>
          <w:rFonts w:ascii="Times New Roman" w:hAnsi="Times New Roman" w:cs="Times New Roman"/>
          <w:i/>
          <w:iCs/>
        </w:rPr>
        <w:t>obesus</w:t>
      </w:r>
      <w:proofErr w:type="spellEnd"/>
      <w:r w:rsidR="003B4ECE">
        <w:rPr>
          <w:rFonts w:ascii="Times New Roman" w:hAnsi="Times New Roman" w:cs="Times New Roman"/>
          <w:i/>
          <w:iCs/>
        </w:rPr>
        <w:t xml:space="preserve">,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y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w:t>
      </w:r>
      <w:proofErr w:type="spellStart"/>
      <w:r w:rsidR="00FC7F24">
        <w:rPr>
          <w:rFonts w:ascii="Times New Roman" w:hAnsi="Times New Roman" w:cs="Times New Roman"/>
        </w:rPr>
        <w:t>Horswill</w:t>
      </w:r>
      <w:proofErr w:type="spellEnd"/>
      <w:r w:rsidR="00FC7F24">
        <w:rPr>
          <w:rFonts w:ascii="Times New Roman" w:hAnsi="Times New Roman" w:cs="Times New Roman"/>
        </w:rPr>
        <w:t xml:space="preserve"> et al. 2019)</w:t>
      </w:r>
      <w:r w:rsidR="003B4ECE">
        <w:rPr>
          <w:rFonts w:ascii="Times New Roman" w:hAnsi="Times New Roman" w:cs="Times New Roman"/>
        </w:rPr>
        <w:t xml:space="preserve">. These two species can reach comparable body sizes to bluefin tunas, although their lifespans are shorter. </w:t>
      </w:r>
      <w:r w:rsidR="00D01A87">
        <w:rPr>
          <w:rFonts w:ascii="Times New Roman" w:hAnsi="Times New Roman" w:cs="Times New Roman"/>
        </w:rPr>
        <w:t xml:space="preserve">These trait covariances strongly suggest that mortality rates, as well as how reproductive outputs are portioned out over the lifespan, vary among these species, but we cannot predict these patterns </w:t>
      </w:r>
      <w:r w:rsidR="00D01A87">
        <w:rPr>
          <w:rFonts w:ascii="Times New Roman" w:hAnsi="Times New Roman" w:cs="Times New Roman"/>
          <w:i/>
          <w:iCs/>
        </w:rPr>
        <w:t xml:space="preserve">a priori. </w:t>
      </w:r>
      <w:r w:rsidR="00D01A87">
        <w:rPr>
          <w:rFonts w:ascii="Times New Roman" w:hAnsi="Times New Roman" w:cs="Times New Roman"/>
        </w:rPr>
        <w:t>Here,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92299C" w:rsidRPr="0074438F">
        <w:rPr>
          <w:rFonts w:ascii="Times New Roman" w:hAnsi="Times New Roman" w:cs="Times New Roman"/>
          <w:i/>
          <w:noProof/>
          <w:position w:val="-12"/>
        </w:rPr>
        <w:object w:dxaOrig="300" w:dyaOrig="400" w14:anchorId="2260B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 style="width:13.95pt;height:19.8pt;mso-width-percent:0;mso-height-percent:0;mso-width-percent:0;mso-height-percent:0" o:ole="">
            <v:imagedata r:id="rId10" o:title=""/>
          </v:shape>
          <o:OLEObject Type="Embed" ProgID="Equation.DSMT4" ShapeID="_x0000_i1080" DrawAspect="Content" ObjectID="_1637487005" r:id="rId11"/>
        </w:object>
      </w:r>
      <w:r w:rsidRPr="00B36EED">
        <w:rPr>
          <w:rFonts w:ascii="Times New Roman" w:hAnsi="Times New Roman" w:cs="Times New Roman"/>
        </w:rPr>
        <w:t xml:space="preserve">and the spectrum exponent </w:t>
      </w:r>
      <w:r w:rsidR="0092299C" w:rsidRPr="00895950">
        <w:rPr>
          <w:rFonts w:ascii="Times New Roman" w:hAnsi="Times New Roman" w:cs="Times New Roman"/>
          <w:noProof/>
          <w:position w:val="-6"/>
        </w:rPr>
        <w:object w:dxaOrig="220" w:dyaOrig="280" w14:anchorId="6E722E52">
          <v:shape id="_x0000_i1079" type="#_x0000_t75" alt="" style="width:10.8pt;height:13.95pt;mso-width-percent:0;mso-height-percent:0;mso-width-percent:0;mso-height-percent:0" o:ole="">
            <v:imagedata r:id="rId12" o:title=""/>
          </v:shape>
          <o:OLEObject Type="Embed" ProgID="Equation.DSMT4" ShapeID="_x0000_i1079" DrawAspect="Content" ObjectID="_1637487006"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lastRenderedPageBreak/>
        <w:tab/>
      </w:r>
      <w:r w:rsidR="0092299C" w:rsidRPr="006F4977">
        <w:rPr>
          <w:noProof/>
          <w:position w:val="-12"/>
        </w:rPr>
        <w:object w:dxaOrig="1420" w:dyaOrig="400" w14:anchorId="15495943">
          <v:shape id="_x0000_i1078" type="#_x0000_t75" alt="" style="width:1in;height:19.8pt;mso-width-percent:0;mso-height-percent:0;mso-width-percent:0;mso-height-percent:0" o:ole="">
            <v:imagedata r:id="rId14" o:title=""/>
          </v:shape>
          <o:OLEObject Type="Embed" ProgID="Equation.DSMT4" ShapeID="_x0000_i1078" DrawAspect="Content" ObjectID="_1637487007"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8"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8"/>
      <w:r w:rsidR="00F013C3" w:rsidRPr="00B36EED">
        <w:fldChar w:fldCharType="end"/>
      </w:r>
    </w:p>
    <w:p w14:paraId="5D71FB30" w14:textId="7AC2233D"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describe</w:t>
      </w:r>
      <w:ins w:id="9"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10"/>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10"/>
      <w:r w:rsidR="00DA1A70">
        <w:rPr>
          <w:rStyle w:val="CommentReference"/>
        </w:rPr>
        <w:commentReference w:id="10"/>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92299C"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08528EE1">
          <v:shape id="_x0000_i1077" type="#_x0000_t75" alt="" style="width:99pt;height:22.05pt;mso-width-percent:0;mso-height-percent:0;mso-width-percent:0;mso-height-percent:0" o:ole="">
            <v:imagedata r:id="rId16" o:title=""/>
          </v:shape>
          <o:OLEObject Type="Embed" ProgID="Equation.DSMT4" ShapeID="_x0000_i1077" DrawAspect="Content" ObjectID="_1637487008"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11"/>
      <w:r w:rsidR="00740EFE">
        <w:rPr>
          <w:rFonts w:ascii="Times New Roman" w:hAnsi="Times New Roman" w:cs="Times New Roman"/>
          <w:noProof/>
        </w:rPr>
        <w:t>(2)</w:t>
      </w:r>
      <w:commentRangeEnd w:id="11"/>
      <w:r w:rsidR="00F9038C">
        <w:rPr>
          <w:rStyle w:val="CommentReference"/>
        </w:rPr>
        <w:commentReference w:id="11"/>
      </w:r>
    </w:p>
    <w:p w14:paraId="72DC6CA3" w14:textId="6C7388F9"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w:t>
      </w:r>
      <w:proofErr w:type="gramStart"/>
      <w:r w:rsidR="00740EFE">
        <w:rPr>
          <w:rFonts w:ascii="Times New Roman" w:hAnsi="Times New Roman" w:cs="Times New Roman"/>
        </w:rPr>
        <w:t>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with</w:t>
      </w:r>
      <w:proofErr w:type="gramEnd"/>
      <w:r>
        <w:rPr>
          <w:rFonts w:ascii="Times New Roman" w:hAnsi="Times New Roman" w:cs="Times New Roman"/>
        </w:rPr>
        <w:t xml:space="preserve">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12"/>
      <w:commentRangeStart w:id="13"/>
      <w:r w:rsidR="00B201BF">
        <w:rPr>
          <w:rFonts w:ascii="Times New Roman" w:hAnsi="Times New Roman" w:cs="Times New Roman"/>
        </w:rPr>
        <w:t>individual</w:t>
      </w:r>
      <w:commentRangeEnd w:id="12"/>
      <w:r w:rsidR="00A733E0">
        <w:rPr>
          <w:rStyle w:val="CommentReference"/>
        </w:rPr>
        <w:commentReference w:id="12"/>
      </w:r>
      <w:commentRangeEnd w:id="13"/>
      <w:r w:rsidR="0013084F">
        <w:rPr>
          <w:rStyle w:val="CommentReference"/>
        </w:rPr>
        <w:commentReference w:id="13"/>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 (</w:t>
      </w:r>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7BDE9322"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92299C" w:rsidRPr="00D1553E">
        <w:rPr>
          <w:rFonts w:ascii="Cambria Math" w:hAnsi="Cambria Math" w:cs="Times New Roman"/>
          <w:i/>
          <w:noProof/>
          <w:position w:val="-12"/>
        </w:rPr>
        <w:object w:dxaOrig="280" w:dyaOrig="380" w14:anchorId="732E2C5E">
          <v:shape id="_x0000_i1076" type="#_x0000_t75" alt="" style="width:13.95pt;height:18.9pt;mso-width-percent:0;mso-height-percent:0;mso-width-percent:0;mso-height-percent:0" o:ole="">
            <v:imagedata r:id="rId18" o:title=""/>
          </v:shape>
          <o:OLEObject Type="Embed" ProgID="Equation.DSMT4" ShapeID="_x0000_i1076" DrawAspect="Content" ObjectID="_1637487009"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92299C" w:rsidRPr="00D1553E">
        <w:rPr>
          <w:noProof/>
          <w:position w:val="-28"/>
        </w:rPr>
        <w:object w:dxaOrig="2800" w:dyaOrig="600" w14:anchorId="0A961CBF">
          <v:shape id="_x0000_i1075" type="#_x0000_t75" alt="" style="width:140.85pt;height:30.15pt;mso-width-percent:0;mso-height-percent:0;mso-width-percent:0;mso-height-percent:0" o:ole="">
            <v:imagedata r:id="rId20" o:title=""/>
          </v:shape>
          <o:OLEObject Type="Embed" ProgID="Equation.DSMT4" ShapeID="_x0000_i1075" DrawAspect="Content" ObjectID="_1637487010" r:id="rId21"/>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t>Kitchell</w:t>
      </w:r>
      <w:proofErr w:type="spellEnd"/>
      <w:r>
        <w:t xml:space="preserve"> et al. 1978)</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3081E98D"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92299C" w:rsidRPr="0091406C">
        <w:rPr>
          <w:noProof/>
          <w:position w:val="-16"/>
        </w:rPr>
        <w:object w:dxaOrig="360" w:dyaOrig="420" w14:anchorId="30F1BF47">
          <v:shape id="_x0000_i1074" type="#_x0000_t75" alt="" style="width:18pt;height:21.15pt;mso-width-percent:0;mso-height-percent:0;mso-width-percent:0;mso-height-percent:0" o:ole="">
            <v:imagedata r:id="rId22" o:title=""/>
          </v:shape>
          <o:OLEObject Type="Embed" ProgID="Equation.DSMT4" ShapeID="_x0000_i1074" DrawAspect="Content" ObjectID="_1637487011" r:id="rId23"/>
        </w:object>
      </w:r>
      <w:r w:rsidR="0091406C" w:rsidRPr="00B36EED">
        <w:t xml:space="preserve">,  a consumption coefficient </w:t>
      </w:r>
      <w:r w:rsidR="0092299C" w:rsidRPr="0091406C">
        <w:rPr>
          <w:noProof/>
          <w:position w:val="-12"/>
        </w:rPr>
        <w:object w:dxaOrig="260" w:dyaOrig="380" w14:anchorId="3A0A336D">
          <v:shape id="_x0000_i1073" type="#_x0000_t75" alt="" style="width:13.05pt;height:18.9pt;mso-width-percent:0;mso-height-percent:0;mso-width-percent:0;mso-height-percent:0" o:ole="">
            <v:imagedata r:id="rId24" o:title=""/>
          </v:shape>
          <o:OLEObject Type="Embed" ProgID="Equation.DSMT4" ShapeID="_x0000_i1073" DrawAspect="Content" ObjectID="_1637487012"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lastRenderedPageBreak/>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92299C" w:rsidRPr="0091406C">
        <w:rPr>
          <w:noProof/>
          <w:position w:val="-12"/>
        </w:rPr>
        <w:object w:dxaOrig="260" w:dyaOrig="380" w14:anchorId="4513E997">
          <v:shape id="_x0000_i1072" type="#_x0000_t75" alt="" style="width:13.05pt;height:18.9pt;mso-width-percent:0;mso-height-percent:0;mso-width-percent:0;mso-height-percent:0" o:ole="">
            <v:imagedata r:id="rId24" o:title=""/>
          </v:shape>
          <o:OLEObject Type="Embed" ProgID="Equation.DSMT4" ShapeID="_x0000_i1072" DrawAspect="Content" ObjectID="_1637487013" r:id="rId26"/>
        </w:object>
      </w:r>
      <w:r w:rsidR="00332A61">
        <w:rPr>
          <w:noProof/>
        </w:rPr>
        <w:t xml:space="preserve"> and </w:t>
      </w:r>
      <w:proofErr w:type="gramStart"/>
      <w:r w:rsidR="00332A61">
        <w:rPr>
          <w:i/>
          <w:noProof/>
        </w:rPr>
        <w:t xml:space="preserve">h </w:t>
      </w:r>
      <w:r w:rsidR="00332A61">
        <w:t xml:space="preserve"> are</w:t>
      </w:r>
      <w:proofErr w:type="gramEnd"/>
      <w:r w:rsidR="00332A61">
        <w:t xml:space="preserv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92299C" w:rsidP="00CB3157">
      <w:pPr>
        <w:pStyle w:val="MTDisplayEquation"/>
        <w:spacing w:line="480" w:lineRule="auto"/>
        <w:jc w:val="right"/>
      </w:pPr>
      <w:r w:rsidRPr="0091406C">
        <w:rPr>
          <w:noProof/>
          <w:position w:val="-16"/>
        </w:rPr>
        <w:object w:dxaOrig="1700" w:dyaOrig="440" w14:anchorId="0DAFA86B">
          <v:shape id="_x0000_i1071" type="#_x0000_t75" alt="" style="width:85.05pt;height:22.05pt;mso-width-percent:0;mso-height-percent:0;mso-width-percent:0;mso-height-percent:0" o:ole="">
            <v:imagedata r:id="rId27" o:title=""/>
          </v:shape>
          <o:OLEObject Type="Embed" ProgID="Equation.DSMT4" ShapeID="_x0000_i1071" DrawAspect="Content" ObjectID="_1637487014" r:id="rId28"/>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92299C" w:rsidRPr="00B36EED">
        <w:rPr>
          <w:rFonts w:ascii="Times New Roman" w:hAnsi="Times New Roman" w:cs="Times New Roman"/>
          <w:noProof/>
          <w:position w:val="-12"/>
        </w:rPr>
        <w:object w:dxaOrig="260" w:dyaOrig="380" w14:anchorId="0C066406">
          <v:shape id="_x0000_i1070" type="#_x0000_t75" alt="" style="width:13.05pt;height:18.9pt;mso-width-percent:0;mso-height-percent:0;mso-width-percent:0;mso-height-percent:0" o:ole="">
            <v:imagedata r:id="rId29" o:title=""/>
          </v:shape>
          <o:OLEObject Type="Embed" ProgID="Equation.DSMT4" ShapeID="_x0000_i1070" DrawAspect="Content" ObjectID="_1637487015"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92299C" w:rsidRPr="00C74E92">
        <w:rPr>
          <w:rFonts w:ascii="Times New Roman" w:hAnsi="Times New Roman" w:cs="Times New Roman"/>
          <w:noProof/>
          <w:position w:val="-4"/>
        </w:rPr>
        <w:object w:dxaOrig="540" w:dyaOrig="240" w14:anchorId="31C39EEA">
          <v:shape id="_x0000_i1069" type="#_x0000_t75" alt="" style="width:27pt;height:12.15pt;mso-width-percent:0;mso-height-percent:0;mso-width-percent:0;mso-height-percent:0" o:ole="">
            <v:imagedata r:id="rId31" o:title=""/>
          </v:shape>
          <o:OLEObject Type="Embed" ProgID="Equation.DSMT4" ShapeID="_x0000_i1069" DrawAspect="Content" ObjectID="_1637487016"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66883FB1"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92299C" w:rsidRPr="00A018A2">
        <w:rPr>
          <w:rFonts w:ascii="Times New Roman" w:hAnsi="Times New Roman" w:cs="Times New Roman"/>
          <w:noProof/>
          <w:position w:val="-12"/>
        </w:rPr>
        <w:object w:dxaOrig="280" w:dyaOrig="380" w14:anchorId="1D042C39">
          <v:shape id="_x0000_i1068" type="#_x0000_t75" alt="" style="width:13.95pt;height:18.9pt;mso-width-percent:0;mso-height-percent:0;mso-width-percent:0;mso-height-percent:0" o:ole="">
            <v:imagedata r:id="rId33" o:title=""/>
          </v:shape>
          <o:OLEObject Type="Embed" ProgID="Equation.DSMT4" ShapeID="_x0000_i1068" DrawAspect="Content" ObjectID="_1637487017"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w:t>
      </w:r>
      <w:r w:rsidR="005F7188">
        <w:rPr>
          <w:rFonts w:ascii="Times New Roman" w:hAnsi="Times New Roman" w:cs="Times New Roman"/>
          <w:noProof/>
        </w:rPr>
        <w:lastRenderedPageBreak/>
        <w:t>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14" w:author="Microsoft Office User" w:date="2019-11-11T06:32:00Z">
        <w:r w:rsidR="0092299C" w:rsidRPr="00A018A2">
          <w:rPr>
            <w:rFonts w:ascii="Times New Roman" w:hAnsi="Times New Roman" w:cs="Times New Roman"/>
            <w:noProof/>
            <w:position w:val="-12"/>
          </w:rPr>
          <w:object w:dxaOrig="280" w:dyaOrig="380" w14:anchorId="77A1F63A">
            <v:shape id="_x0000_i1067" type="#_x0000_t75" alt="" style="width:13.95pt;height:18.9pt;mso-width-percent:0;mso-height-percent:0;mso-width-percent:0;mso-height-percent:0" o:ole="">
              <v:imagedata r:id="rId35" o:title=""/>
            </v:shape>
            <o:OLEObject Type="Embed" ProgID="Equation.DSMT4" ShapeID="_x0000_i1067" DrawAspect="Content" ObjectID="_1637487018"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4BD05C2D"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proofErr w:type="spellStart"/>
      <w:r>
        <w:rPr>
          <w:rFonts w:ascii="Times New Roman" w:hAnsi="Times New Roman" w:cs="Times New Roman"/>
          <w:iCs/>
        </w:rPr>
        <w:t>Mangel</w:t>
      </w:r>
      <w:proofErr w:type="spellEnd"/>
      <w:r>
        <w:rPr>
          <w:rFonts w:ascii="Times New Roman" w:hAnsi="Times New Roman" w:cs="Times New Roman"/>
          <w:iCs/>
        </w:rPr>
        <w:t xml:space="preserve"> 2006) 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lastRenderedPageBreak/>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92299C" w:rsidRPr="00B36EED">
        <w:rPr>
          <w:noProof/>
          <w:position w:val="-12"/>
        </w:rPr>
        <w:object w:dxaOrig="1380" w:dyaOrig="400" w14:anchorId="28160EAE">
          <v:shape id="_x0000_i1066" type="#_x0000_t75" alt="" style="width:68.85pt;height:21.15pt;mso-width-percent:0;mso-height-percent:0;mso-width-percent:0;mso-height-percent:0" o:ole="">
            <v:imagedata r:id="rId37" o:title=""/>
          </v:shape>
          <o:OLEObject Type="Embed" ProgID="Equation.DSMT4" ShapeID="_x0000_i1066" DrawAspect="Content" ObjectID="_1637487019" r:id="rId38"/>
        </w:object>
      </w:r>
      <w:r w:rsidRPr="00B36EED">
        <w:t xml:space="preserve"> </w:t>
      </w:r>
      <w:r w:rsidRPr="00B36EED">
        <w:tab/>
      </w:r>
      <w:r w:rsidR="009C0633">
        <w:t>(5)</w:t>
      </w:r>
    </w:p>
    <w:p w14:paraId="16C8A856" w14:textId="769015D2"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92299C" w:rsidRPr="00BA2072">
        <w:rPr>
          <w:rFonts w:ascii="Times New Roman" w:hAnsi="Times New Roman" w:cs="Times New Roman"/>
          <w:noProof/>
          <w:position w:val="-12"/>
        </w:rPr>
        <w:object w:dxaOrig="720" w:dyaOrig="380" w14:anchorId="7BBAFE0B">
          <v:shape id="_x0000_i1065" type="#_x0000_t75" alt="" style="width:36pt;height:18.9pt;mso-width-percent:0;mso-height-percent:0;mso-width-percent:0;mso-height-percent:0" o:ole="">
            <v:imagedata r:id="rId39" o:title=""/>
          </v:shape>
          <o:OLEObject Type="Embed" ProgID="Equation.DSMT4" ShapeID="_x0000_i1065" DrawAspect="Content" ObjectID="_1637487020"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92299C" w:rsidRPr="00B36EED">
        <w:rPr>
          <w:rFonts w:ascii="Times New Roman" w:hAnsi="Times New Roman" w:cs="Times New Roman"/>
          <w:noProof/>
          <w:position w:val="-12"/>
        </w:rPr>
        <w:object w:dxaOrig="1520" w:dyaOrig="380" w14:anchorId="124BBC1A">
          <v:shape id="_x0000_i1064" type="#_x0000_t75" alt="" style="width:75.15pt;height:18.9pt;mso-width-percent:0;mso-height-percent:0;mso-width-percent:0;mso-height-percent:0" o:ole="">
            <v:imagedata r:id="rId41" o:title=""/>
          </v:shape>
          <o:OLEObject Type="Embed" ProgID="Equation.DSMT4" ShapeID="_x0000_i1064" DrawAspect="Content" ObjectID="_1637487021"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92299C" w:rsidRPr="00B04BDC">
        <w:rPr>
          <w:noProof/>
          <w:position w:val="-12"/>
        </w:rPr>
        <w:object w:dxaOrig="860" w:dyaOrig="380" w14:anchorId="2AB1937F">
          <v:shape id="_x0000_i1063" type="#_x0000_t75" alt="" style="width:43.2pt;height:18.9pt;mso-width-percent:0;mso-height-percent:0;mso-width-percent:0;mso-height-percent:0" o:ole="">
            <v:imagedata r:id="rId43" o:title=""/>
          </v:shape>
          <o:OLEObject Type="Embed" ProgID="Equation.DSMT4" ShapeID="_x0000_i1063" DrawAspect="Content" ObjectID="_1637487022"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92299C" w:rsidRPr="00B04BDC">
        <w:rPr>
          <w:noProof/>
          <w:position w:val="-16"/>
        </w:rPr>
        <w:object w:dxaOrig="920" w:dyaOrig="420" w14:anchorId="573A184E">
          <v:shape id="_x0000_i1062" type="#_x0000_t75" alt="" style="width:45.9pt;height:22.05pt;mso-width-percent:0;mso-height-percent:0;mso-width-percent:0;mso-height-percent:0" o:ole="">
            <v:imagedata r:id="rId45" o:title=""/>
          </v:shape>
          <o:OLEObject Type="Embed" ProgID="Equation.DSMT4" ShapeID="_x0000_i1062" DrawAspect="Content" ObjectID="_1637487023" r:id="rId46"/>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4A7DB36C"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92299C" w:rsidRPr="0074438F">
        <w:rPr>
          <w:rFonts w:ascii="Times New Roman" w:hAnsi="Times New Roman" w:cs="Times New Roman"/>
          <w:i/>
          <w:noProof/>
          <w:position w:val="-12"/>
        </w:rPr>
        <w:object w:dxaOrig="300" w:dyaOrig="400" w14:anchorId="53B15E07">
          <v:shape id="_x0000_i1061" type="#_x0000_t75" alt="" style="width:13.95pt;height:19.8pt;mso-width-percent:0;mso-height-percent:0;mso-width-percent:0;mso-height-percent:0" o:ole="">
            <v:imagedata r:id="rId10" o:title=""/>
          </v:shape>
          <o:OLEObject Type="Embed" ProgID="Equation.DSMT4" ShapeID="_x0000_i1061" DrawAspect="Content" ObjectID="_1637487024" r:id="rId47"/>
        </w:object>
      </w:r>
      <w:r w:rsidRPr="00B36EED">
        <w:rPr>
          <w:rFonts w:ascii="Times New Roman" w:hAnsi="Times New Roman" w:cs="Times New Roman"/>
          <w:noProof/>
        </w:rPr>
        <w:t xml:space="preserve">. </w:t>
      </w:r>
      <w:r w:rsidR="009C0633">
        <w:rPr>
          <w:rFonts w:ascii="Times New Roman" w:hAnsi="Times New Roman" w:cs="Times New Roman"/>
          <w:noProof/>
        </w:rPr>
        <w:t>In each month</w:t>
      </w:r>
      <w:r w:rsidRPr="00B36EED">
        <w:rPr>
          <w:rFonts w:ascii="Times New Roman" w:hAnsi="Times New Roman" w:cs="Times New Roman"/>
          <w:noProof/>
        </w:rPr>
        <w:t xml:space="preserve">,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FE0E925" w14:textId="1EEEFC66"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9100" cy="304800"/>
                    </a:xfrm>
                    <a:prstGeom prst="rect">
                      <a:avLst/>
                    </a:prstGeom>
                  </pic:spPr>
                </pic:pic>
              </a:graphicData>
            </a:graphic>
          </wp:inline>
        </w:drawing>
      </w:r>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CC0A36A" w:rsidR="009F7C1A" w:rsidRPr="00B36EED" w:rsidRDefault="00761AED" w:rsidP="00D34DE9">
      <w:pPr>
        <w:spacing w:line="480" w:lineRule="auto"/>
        <w:jc w:val="both"/>
        <w:outlineLvl w:val="0"/>
        <w:rPr>
          <w:rFonts w:ascii="Times New Roman" w:hAnsi="Times New Roman" w:cs="Times New Roman"/>
        </w:rPr>
      </w:pPr>
      <w:r>
        <w:rPr>
          <w:rFonts w:ascii="Times New Roman" w:hAnsi="Times New Roman" w:cs="Times New Roman"/>
        </w:rPr>
        <w:t xml:space="preserve">The derivation for Eq. 6 is in the Supplemental Material. </w:t>
      </w:r>
      <w:r w:rsidR="00A733E0">
        <w:rPr>
          <w:rFonts w:ascii="Times New Roman" w:hAnsi="Times New Roman" w:cs="Times New Roman"/>
        </w:rPr>
        <w:t xml:space="preserve">Consequently, the dynamics from one month to the next </w:t>
      </w:r>
      <w:commentRangeStart w:id="15"/>
      <w:commentRangeStart w:id="16"/>
      <w:r w:rsidR="00A733E0">
        <w:rPr>
          <w:rFonts w:ascii="Times New Roman" w:hAnsi="Times New Roman" w:cs="Times New Roman"/>
        </w:rPr>
        <w:t>are</w:t>
      </w:r>
      <w:commentRangeEnd w:id="15"/>
      <w:r w:rsidR="00A733E0">
        <w:rPr>
          <w:rStyle w:val="CommentReference"/>
        </w:rPr>
        <w:commentReference w:id="15"/>
      </w:r>
      <w:commentRangeEnd w:id="16"/>
      <w:r w:rsidR="007773CA">
        <w:rPr>
          <w:rStyle w:val="CommentReference"/>
        </w:rPr>
        <w:commentReference w:id="16"/>
      </w:r>
    </w:p>
    <w:p w14:paraId="44FD832F" w14:textId="77777777" w:rsidR="00CB4F07" w:rsidRPr="00B36EED" w:rsidRDefault="00CB4F07" w:rsidP="00D34DE9">
      <w:pPr>
        <w:spacing w:line="480" w:lineRule="auto"/>
        <w:jc w:val="both"/>
        <w:outlineLvl w:val="0"/>
        <w:rPr>
          <w:rFonts w:ascii="Times New Roman" w:hAnsi="Times New Roman" w:cs="Times New Roman"/>
        </w:rPr>
      </w:pPr>
    </w:p>
    <w:p w14:paraId="099D4FF2" w14:textId="6E7ABFD3" w:rsidR="009A491E" w:rsidRPr="00B36EED" w:rsidRDefault="0040597F" w:rsidP="00D34DE9">
      <w:pPr>
        <w:pStyle w:val="MTDisplayEquation"/>
        <w:spacing w:line="480" w:lineRule="auto"/>
        <w:jc w:val="both"/>
        <w:outlineLvl w:val="0"/>
      </w:pPr>
      <w:r w:rsidRPr="00B36EED">
        <w:tab/>
      </w:r>
      <w:commentRangeStart w:id="17"/>
      <w:commentRangeStart w:id="18"/>
      <w:r w:rsidR="0092299C" w:rsidRPr="00B36EED">
        <w:rPr>
          <w:noProof/>
          <w:position w:val="-32"/>
        </w:rPr>
        <w:object w:dxaOrig="4680" w:dyaOrig="780" w14:anchorId="3E46C5A3">
          <v:shape id="_x0000_i1060" type="#_x0000_t75" alt="" style="width:234pt;height:39.15pt;mso-width-percent:0;mso-height-percent:0;mso-width-percent:0;mso-height-percent:0" o:ole="">
            <v:imagedata r:id="rId49" o:title=""/>
          </v:shape>
          <o:OLEObject Type="Embed" ProgID="Equation.DSMT4" ShapeID="_x0000_i1060" DrawAspect="Content" ObjectID="_1637487025" r:id="rId50"/>
        </w:object>
      </w:r>
      <w:commentRangeEnd w:id="17"/>
      <w:r w:rsidR="009C0633">
        <w:rPr>
          <w:rStyle w:val="CommentReference"/>
          <w:rFonts w:asciiTheme="minorHAnsi" w:hAnsiTheme="minorHAnsi" w:cstheme="minorBidi"/>
        </w:rPr>
        <w:commentReference w:id="17"/>
      </w:r>
      <w:commentRangeEnd w:id="18"/>
      <w:r w:rsidR="007773CA">
        <w:rPr>
          <w:rStyle w:val="CommentReference"/>
          <w:rFonts w:asciiTheme="minorHAnsi" w:hAnsiTheme="minorHAnsi" w:cstheme="minorBidi"/>
        </w:rPr>
        <w:commentReference w:id="18"/>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6C50E2DF" w14:textId="51A47BDF" w:rsidR="00C45F2C"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9" w:name="MTBlankEqn"/>
      <w:r w:rsidR="0092299C" w:rsidRPr="00C500CD">
        <w:rPr>
          <w:noProof/>
          <w:position w:val="-6"/>
        </w:rPr>
        <w:object w:dxaOrig="200" w:dyaOrig="220" w14:anchorId="3F7141B4">
          <v:shape id="_x0000_i1059" type="#_x0000_t75" alt="" style="width:9.9pt;height:10.8pt;mso-width-percent:0;mso-height-percent:0;mso-width-percent:0;mso-height-percent:0" o:ole="">
            <v:imagedata r:id="rId51" o:title=""/>
          </v:shape>
          <o:OLEObject Type="Embed" ProgID="Equation.DSMT4" ShapeID="_x0000_i1059" DrawAspect="Content" ObjectID="_1637487026" r:id="rId52"/>
        </w:object>
      </w:r>
      <w:bookmarkEnd w:id="19"/>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92299C" w:rsidRPr="00B41843">
        <w:rPr>
          <w:rFonts w:ascii="Times New Roman" w:hAnsi="Times New Roman" w:cs="Times New Roman"/>
          <w:noProof/>
          <w:position w:val="-12"/>
        </w:rPr>
        <w:object w:dxaOrig="2060" w:dyaOrig="380" w14:anchorId="3D0A0275">
          <v:shape id="_x0000_i1058" type="#_x0000_t75" alt="" style="width:103.05pt;height:18.9pt;mso-width-percent:0;mso-height-percent:0;mso-width-percent:0;mso-height-percent:0" o:ole="">
            <v:imagedata r:id="rId53" o:title=""/>
          </v:shape>
          <o:OLEObject Type="Embed" ProgID="Equation.DSMT4" ShapeID="_x0000_i1058" DrawAspect="Content" ObjectID="_1637487027" r:id="rId54"/>
        </w:object>
      </w:r>
      <w:r w:rsidRPr="00B36EED">
        <w:rPr>
          <w:rFonts w:ascii="Times New Roman" w:hAnsi="Times New Roman" w:cs="Times New Roman"/>
        </w:rPr>
        <w:t>.</w:t>
      </w:r>
      <w:r>
        <w:rPr>
          <w:rFonts w:ascii="Times New Roman" w:hAnsi="Times New Roman" w:cs="Times New Roman"/>
        </w:rPr>
        <w:t xml:space="preserve"> An individual whose stores fall below </w:t>
      </w:r>
      <w:r>
        <w:rPr>
          <w:rFonts w:ascii="Times New Roman" w:hAnsi="Times New Roman" w:cs="Times New Roman"/>
        </w:rPr>
        <w:lastRenderedPageBreak/>
        <w:t xml:space="preserve">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92299C" w:rsidRPr="00145C60">
        <w:rPr>
          <w:rFonts w:ascii="Times New Roman" w:hAnsi="Times New Roman" w:cs="Times New Roman"/>
          <w:noProof/>
          <w:position w:val="-12"/>
        </w:rPr>
        <w:object w:dxaOrig="560" w:dyaOrig="380" w14:anchorId="02B5E98D">
          <v:shape id="_x0000_i1057" type="#_x0000_t75" alt="" style="width:27.9pt;height:18.9pt;mso-width-percent:0;mso-height-percent:0;mso-width-percent:0;mso-height-percent:0" o:ole="">
            <v:imagedata r:id="rId55" o:title=""/>
          </v:shape>
          <o:OLEObject Type="Embed" ProgID="Equation.DSMT4" ShapeID="_x0000_i1057" DrawAspect="Content" ObjectID="_1637487028" r:id="rId56"/>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92299C" w:rsidRPr="00B36EED">
        <w:rPr>
          <w:rFonts w:ascii="Times New Roman" w:hAnsi="Times New Roman" w:cs="Times New Roman"/>
          <w:noProof/>
          <w:position w:val="-16"/>
        </w:rPr>
        <w:object w:dxaOrig="2660" w:dyaOrig="420" w14:anchorId="1EF74F54">
          <v:shape id="_x0000_i1056" type="#_x0000_t75" alt="" style="width:134.1pt;height:21.15pt;mso-width-percent:0;mso-height-percent:0;mso-width-percent:0;mso-height-percent:0" o:ole="">
            <v:imagedata r:id="rId57" o:title=""/>
          </v:shape>
          <o:OLEObject Type="Embed" ProgID="Equation.DSMT4" ShapeID="_x0000_i1056" DrawAspect="Content" ObjectID="_1637487029" r:id="rId58"/>
        </w:object>
      </w:r>
      <w:r w:rsidR="00E92364" w:rsidRPr="00B36EED">
        <w:rPr>
          <w:rFonts w:ascii="Times New Roman" w:hAnsi="Times New Roman" w:cs="Times New Roman"/>
        </w:rPr>
        <w:t xml:space="preserve">. </w:t>
      </w:r>
    </w:p>
    <w:p w14:paraId="41C4F52E" w14:textId="32421F37" w:rsidR="000D72DE" w:rsidRDefault="000D72DE" w:rsidP="00D34DE9">
      <w:pPr>
        <w:spacing w:line="480" w:lineRule="auto"/>
        <w:jc w:val="both"/>
        <w:outlineLvl w:val="0"/>
        <w:rPr>
          <w:rFonts w:ascii="Times New Roman" w:hAnsi="Times New Roman" w:cs="Times New Roman"/>
        </w:rPr>
      </w:pPr>
      <w:r>
        <w:rPr>
          <w:rFonts w:ascii="Times New Roman" w:hAnsi="Times New Roman" w:cs="Times New Roman"/>
        </w:rPr>
        <w:t xml:space="preserve">Reproductive </w:t>
      </w:r>
      <w:r w:rsidR="00C30306">
        <w:rPr>
          <w:rFonts w:ascii="Times New Roman" w:hAnsi="Times New Roman" w:cs="Times New Roman"/>
        </w:rPr>
        <w:t>output</w:t>
      </w:r>
      <w:r>
        <w:rPr>
          <w:rFonts w:ascii="Times New Roman" w:hAnsi="Times New Roman" w:cs="Times New Roman"/>
        </w:rPr>
        <w:t xml:space="preserve"> in each month is </w:t>
      </w:r>
      <w:r w:rsidR="00C30306">
        <w:rPr>
          <w:rFonts w:ascii="Times New Roman" w:hAnsi="Times New Roman" w:cs="Times New Roman"/>
        </w:rPr>
        <w:t>limited</w:t>
      </w:r>
      <w:r>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92299C" w:rsidRPr="00343941">
        <w:rPr>
          <w:rFonts w:ascii="Times New Roman" w:hAnsi="Times New Roman" w:cs="Times New Roman"/>
          <w:noProof/>
          <w:position w:val="-12"/>
        </w:rPr>
        <w:object w:dxaOrig="1560" w:dyaOrig="380" w14:anchorId="3FD9E7E9">
          <v:shape id="_x0000_i1055" type="#_x0000_t75" alt="" style="width:77.85pt;height:18.9pt;mso-width-percent:0;mso-height-percent:0;mso-width-percent:0;mso-height-percent:0" o:ole="">
            <v:imagedata r:id="rId59" o:title=""/>
          </v:shape>
          <o:OLEObject Type="Embed" ProgID="Equation.DSMT4" ShapeID="_x0000_i1055" DrawAspect="Content" ObjectID="_1637487030" r:id="rId60"/>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iton to gonads</w:t>
      </w:r>
      <w:r w:rsidR="00C30306">
        <w:rPr>
          <w:rFonts w:ascii="Times New Roman" w:hAnsi="Times New Roman" w:cs="Times New Roman"/>
          <w:noProof/>
        </w:rPr>
        <w:t xml:space="preserve"> imposed by the size of the body cavity.</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92299C" w:rsidRPr="00B36EED">
        <w:rPr>
          <w:rFonts w:ascii="Times New Roman" w:hAnsi="Times New Roman" w:cs="Times New Roman"/>
          <w:noProof/>
          <w:position w:val="-10"/>
        </w:rPr>
        <w:object w:dxaOrig="820" w:dyaOrig="320" w14:anchorId="0E1980C5">
          <v:shape id="_x0000_i1054" type="#_x0000_t75" alt="" style="width:40.95pt;height:14.85pt;mso-width-percent:0;mso-height-percent:0;mso-width-percent:0;mso-height-percent:0" o:ole="">
            <v:imagedata r:id="rId61" o:title=""/>
          </v:shape>
          <o:OLEObject Type="Embed" ProgID="Equation.DSMT4" ShapeID="_x0000_i1054" DrawAspect="Content" ObjectID="_1637487031" r:id="rId62"/>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92299C" w:rsidRPr="00AD2734">
        <w:rPr>
          <w:rFonts w:ascii="Times New Roman" w:hAnsi="Times New Roman" w:cs="Times New Roman"/>
          <w:noProof/>
          <w:position w:val="-4"/>
        </w:rPr>
        <w:object w:dxaOrig="220" w:dyaOrig="240" w14:anchorId="51A8DF07">
          <v:shape id="_x0000_i1053" type="#_x0000_t75" alt="" style="width:10.8pt;height:12.15pt;mso-width-percent:0;mso-height-percent:0;mso-width-percent:0;mso-height-percent:0" o:ole="">
            <v:imagedata r:id="rId63" o:title=""/>
          </v:shape>
          <o:OLEObject Type="Embed" ProgID="Equation.DSMT4" ShapeID="_x0000_i1053" DrawAspect="Content" ObjectID="_1637487032" r:id="rId64"/>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92299C" w:rsidRPr="00C3638F">
        <w:rPr>
          <w:rFonts w:ascii="Times New Roman" w:hAnsi="Times New Roman" w:cs="Times New Roman"/>
          <w:noProof/>
          <w:position w:val="-10"/>
        </w:rPr>
        <w:object w:dxaOrig="780" w:dyaOrig="320" w14:anchorId="60391D48">
          <v:shape id="_x0000_i1052" type="#_x0000_t75" alt="" style="width:39.15pt;height:14.85pt;mso-width-percent:0;mso-height-percent:0;mso-width-percent:0;mso-height-percent:0" o:ole="">
            <v:imagedata r:id="rId65" o:title=""/>
          </v:shape>
          <o:OLEObject Type="Embed" ProgID="Equation.DSMT4" ShapeID="_x0000_i1052" DrawAspect="Content" ObjectID="_1637487033" r:id="rId66"/>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92299C" w:rsidRPr="00C3638F">
        <w:rPr>
          <w:rFonts w:ascii="Times New Roman" w:hAnsi="Times New Roman" w:cs="Times New Roman"/>
          <w:noProof/>
          <w:position w:val="-10"/>
        </w:rPr>
        <w:object w:dxaOrig="800" w:dyaOrig="320" w14:anchorId="0E96B83F">
          <v:shape id="_x0000_i1051" type="#_x0000_t75" alt="" style="width:40.05pt;height:14.85pt;mso-width-percent:0;mso-height-percent:0;mso-width-percent:0;mso-height-percent:0" o:ole="">
            <v:imagedata r:id="rId67" o:title=""/>
          </v:shape>
          <o:OLEObject Type="Embed" ProgID="Equation.DSMT4" ShapeID="_x0000_i1051" DrawAspect="Content" ObjectID="_1637487034" r:id="rId68"/>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92299C" w:rsidRPr="00B36EED">
        <w:rPr>
          <w:rFonts w:ascii="Times New Roman" w:hAnsi="Times New Roman" w:cs="Times New Roman"/>
          <w:noProof/>
          <w:position w:val="-10"/>
        </w:rPr>
        <w:object w:dxaOrig="1240" w:dyaOrig="320" w14:anchorId="15E2103C">
          <v:shape id="_x0000_i1050" type="#_x0000_t75" alt="" style="width:63pt;height:14.85pt;mso-width-percent:0;mso-height-percent:0;mso-width-percent:0;mso-height-percent:0" o:ole="">
            <v:imagedata r:id="rId69" o:title=""/>
          </v:shape>
          <o:OLEObject Type="Embed" ProgID="Equation.DSMT4" ShapeID="_x0000_i1050" DrawAspect="Content" ObjectID="_1637487035" r:id="rId70"/>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6F61AB0A"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92299C" w:rsidRPr="00B36EED">
        <w:rPr>
          <w:rFonts w:ascii="Times New Roman" w:hAnsi="Times New Roman" w:cs="Times New Roman"/>
          <w:noProof/>
          <w:position w:val="-10"/>
        </w:rPr>
        <w:object w:dxaOrig="820" w:dyaOrig="320" w14:anchorId="576268C0">
          <v:shape id="_x0000_i1049" type="#_x0000_t75" alt="" style="width:40.95pt;height:14.85pt;mso-width-percent:0;mso-height-percent:0;mso-width-percent:0;mso-height-percent:0" o:ole="">
            <v:imagedata r:id="rId61" o:title=""/>
          </v:shape>
          <o:OLEObject Type="Embed" ProgID="Equation.DSMT4" ShapeID="_x0000_i1049" DrawAspect="Content" ObjectID="_1637487036" r:id="rId71"/>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D34DE9">
      <w:pPr>
        <w:pStyle w:val="MTDisplayEquation"/>
        <w:spacing w:line="480" w:lineRule="auto"/>
        <w:jc w:val="both"/>
        <w:outlineLvl w:val="0"/>
      </w:pPr>
      <w:r w:rsidRPr="00B36EED">
        <w:tab/>
      </w:r>
      <w:r w:rsidR="0092299C" w:rsidRPr="00C3638F">
        <w:rPr>
          <w:noProof/>
          <w:position w:val="-32"/>
        </w:rPr>
        <w:object w:dxaOrig="5300" w:dyaOrig="620" w14:anchorId="6ECAAE3C">
          <v:shape id="_x0000_i1048" type="#_x0000_t75" alt="" style="width:240.3pt;height:27.9pt;mso-width-percent:0;mso-height-percent:0;mso-width-percent:0;mso-height-percent:0" o:ole="">
            <v:imagedata r:id="rId72" o:title=""/>
          </v:shape>
          <o:OLEObject Type="Embed" ProgID="Equation.DSMT4" ShapeID="_x0000_i1048" DrawAspect="Content" ObjectID="_1637487037" r:id="rId73"/>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92299C" w:rsidRPr="00925778">
        <w:rPr>
          <w:rFonts w:ascii="Times New Roman" w:hAnsi="Times New Roman" w:cs="Times New Roman"/>
          <w:noProof/>
          <w:position w:val="-10"/>
        </w:rPr>
        <w:object w:dxaOrig="2180" w:dyaOrig="320" w14:anchorId="0994E79E">
          <v:shape id="_x0000_i1047" type="#_x0000_t75" alt="" style="width:108.9pt;height:16.2pt;mso-width-percent:0;mso-height-percent:0;mso-width-percent:0;mso-height-percent:0" o:ole="">
            <v:imagedata r:id="rId74" o:title=""/>
          </v:shape>
          <o:OLEObject Type="Embed" ProgID="Equation.DSMT4" ShapeID="_x0000_i1047" DrawAspect="Content" ObjectID="_1637487038" r:id="rId75"/>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92299C" w:rsidRPr="00925778">
        <w:rPr>
          <w:rFonts w:ascii="Times" w:hAnsi="Times" w:cs="Times New Roman"/>
          <w:noProof/>
          <w:position w:val="-16"/>
        </w:rPr>
        <w:object w:dxaOrig="4560" w:dyaOrig="420" w14:anchorId="0D191DEA">
          <v:shape id="_x0000_i1046" type="#_x0000_t75" alt="" style="width:228.15pt;height:21.15pt;mso-width-percent:0;mso-height-percent:0;mso-width-percent:0;mso-height-percent:0" o:ole="">
            <v:imagedata r:id="rId76" o:title=""/>
          </v:shape>
          <o:OLEObject Type="Embed" ProgID="Equation.DSMT4" ShapeID="_x0000_i1046" DrawAspect="Content" ObjectID="_1637487039" r:id="rId77"/>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20" w:name="PasteStart"/>
      <w:bookmarkEnd w:id="20"/>
      <w:r w:rsidR="0092299C" w:rsidRPr="00291FDE">
        <w:rPr>
          <w:noProof/>
          <w:position w:val="-12"/>
        </w:rPr>
        <w:object w:dxaOrig="560" w:dyaOrig="380" w14:anchorId="38BC0724">
          <v:shape id="_x0000_i1045" type="#_x0000_t75" alt="" style="width:27.9pt;height:18.9pt;mso-width-percent:0;mso-height-percent:0;mso-width-percent:0;mso-height-percent:0" o:ole="">
            <v:imagedata r:id="rId78" o:title=""/>
          </v:shape>
          <o:OLEObject Type="Embed" ProgID="Equation.DSMT4" ShapeID="_x0000_i1045" DrawAspect="Content" ObjectID="_1637487040" r:id="rId79"/>
        </w:object>
      </w:r>
      <w:bookmarkStart w:id="21" w:name="PasteEnd"/>
      <w:bookmarkEnd w:id="21"/>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79E6D80D"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92299C" w:rsidRPr="00DC649E">
        <w:rPr>
          <w:rFonts w:ascii="Times" w:hAnsi="Times"/>
          <w:noProof/>
          <w:position w:val="-10"/>
        </w:rPr>
        <w:object w:dxaOrig="940" w:dyaOrig="320" w14:anchorId="1572883F">
          <v:shape id="_x0000_i1044" type="#_x0000_t75" alt="" style="width:46.8pt;height:14.85pt;mso-width-percent:0;mso-height-percent:0;mso-width-percent:0;mso-height-percent:0" o:ole="">
            <v:imagedata r:id="rId80" o:title=""/>
          </v:shape>
          <o:OLEObject Type="Embed" ProgID="Equation.DSMT4" ShapeID="_x0000_i1044" DrawAspect="Content" ObjectID="_1637487041" r:id="rId81"/>
        </w:object>
      </w:r>
      <w:r w:rsidRPr="00E50BA7">
        <w:rPr>
          <w:rFonts w:ascii="Times" w:hAnsi="Times"/>
        </w:rPr>
        <w:t>, and</w:t>
      </w:r>
      <w:r w:rsidR="0092299C" w:rsidRPr="00DC649E">
        <w:rPr>
          <w:rFonts w:ascii="Times" w:hAnsi="Times"/>
          <w:noProof/>
          <w:position w:val="-10"/>
        </w:rPr>
        <w:object w:dxaOrig="960" w:dyaOrig="320" w14:anchorId="7E9D845E">
          <v:shape id="_x0000_i1043" type="#_x0000_t75" alt="" style="width:48.15pt;height:14.85pt;mso-width-percent:0;mso-height-percent:0;mso-width-percent:0;mso-height-percent:0" o:ole="">
            <v:imagedata r:id="rId82" o:title=""/>
          </v:shape>
          <o:OLEObject Type="Embed" ProgID="Equation.DSMT4" ShapeID="_x0000_i1043" DrawAspect="Content" ObjectID="_1637487042" r:id="rId83"/>
        </w:object>
      </w:r>
      <w:r w:rsidRPr="00E50BA7">
        <w:rPr>
          <w:rFonts w:ascii="Times" w:hAnsi="Times"/>
        </w:rPr>
        <w:t xml:space="preserve"> for every combination of stat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F96E52">
        <w:rPr>
          <w:rFonts w:ascii="Times New Roman" w:hAnsi="Times New Roman" w:cs="Times New Roman"/>
        </w:rPr>
        <w:t xml:space="preserve"> </w:t>
      </w:r>
      <w:r w:rsidR="001C5ADF">
        <w:rPr>
          <w:rFonts w:ascii="Times New Roman" w:hAnsi="Times New Roman" w:cs="Times New Roman"/>
        </w:rPr>
        <w:t xml:space="preserve"> </w:t>
      </w:r>
    </w:p>
    <w:p w14:paraId="20385854" w14:textId="618B6C4D" w:rsidR="00C53C24" w:rsidRPr="00B36EED"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CDBDAE4" w14:textId="168C49AC" w:rsidR="005E27FE" w:rsidRDefault="0018447B" w:rsidP="00D34DE9">
      <w:pPr>
        <w:spacing w:line="480" w:lineRule="auto"/>
        <w:jc w:val="both"/>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807C6D">
        <w:rPr>
          <w:rFonts w:ascii="Times New Roman" w:hAnsi="Times New Roman" w:cs="Times New Roman"/>
        </w:rPr>
        <w:t>8</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D34DE9">
      <w:pPr>
        <w:spacing w:line="480" w:lineRule="auto"/>
        <w:jc w:val="both"/>
        <w:rPr>
          <w:rFonts w:ascii="Times New Roman" w:hAnsi="Times New Roman" w:cs="Times New Roman"/>
        </w:rPr>
      </w:pP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69EDC6A1" w14:textId="77777777" w:rsidR="005857BC" w:rsidRDefault="005E27FE" w:rsidP="00D34DE9">
      <w:pPr>
        <w:spacing w:line="480" w:lineRule="auto"/>
        <w:jc w:val="both"/>
        <w:rPr>
          <w:rFonts w:ascii="Times New Roman" w:hAnsi="Times New Roman" w:cs="Times New Roman"/>
        </w:rPr>
      </w:pPr>
      <w:r>
        <w:rPr>
          <w:rFonts w:ascii="Times New Roman" w:hAnsi="Times New Roman" w:cs="Times New Roman"/>
        </w:rPr>
        <w:t>Given the optimal allocation rules</w:t>
      </w:r>
      <w:r w:rsidR="007A67D8">
        <w:rPr>
          <w:rFonts w:ascii="Times New Roman" w:hAnsi="Times New Roman" w:cs="Times New Roman"/>
        </w:rPr>
        <w:t xml:space="preserve"> </w:t>
      </w:r>
      <w:r w:rsidR="00FB4388" w:rsidRPr="00B36EED">
        <w:rPr>
          <w:rFonts w:ascii="Times New Roman" w:hAnsi="Times New Roman" w:cs="Times New Roman"/>
        </w:rPr>
        <w:t>w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 for</w:t>
      </w:r>
      <w:r w:rsidR="00C539CB">
        <w:rPr>
          <w:rFonts w:ascii="Times New Roman" w:hAnsi="Times New Roman" w:cs="Times New Roman"/>
        </w:rPr>
        <w:t xml:space="preserve"> an individual </w:t>
      </w:r>
      <w:r w:rsidR="00264F31">
        <w:rPr>
          <w:rFonts w:ascii="Times New Roman" w:hAnsi="Times New Roman" w:cs="Times New Roman"/>
        </w:rPr>
        <w:t>investing in</w:t>
      </w:r>
      <w:r w:rsidR="00C539CB">
        <w:rPr>
          <w:rFonts w:ascii="Times New Roman" w:hAnsi="Times New Roman" w:cs="Times New Roman"/>
        </w:rPr>
        <w:t xml:space="preserve">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r w:rsidR="00807C6D">
        <w:rPr>
          <w:rFonts w:ascii="Times New Roman" w:hAnsi="Times New Roman" w:cs="Times New Roman"/>
        </w:rPr>
        <w:t>allocation</w:t>
      </w:r>
      <w:r w:rsidR="00264F31">
        <w:rPr>
          <w:rFonts w:ascii="Times New Roman" w:hAnsi="Times New Roman" w:cs="Times New Roman"/>
        </w:rPr>
        <w:t xml:space="preserve"> </w:t>
      </w:r>
      <w:r w:rsidR="00264F31">
        <w:rPr>
          <w:rFonts w:ascii="Times New Roman" w:hAnsi="Times New Roman" w:cs="Times New Roman"/>
        </w:rPr>
        <w:lastRenderedPageBreak/>
        <w:t>behavior</w:t>
      </w:r>
      <w:r w:rsidR="00807C6D">
        <w:rPr>
          <w:rFonts w:ascii="Times New Roman" w:hAnsi="Times New Roman" w:cs="Times New Roman"/>
        </w:rPr>
        <w:t xml:space="preserve">s.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 and multiplied the slope by 12 to estimate annual mortality rates. Although all slopes are</w:t>
      </w:r>
      <w:r w:rsidR="00C30899">
        <w:rPr>
          <w:rFonts w:ascii="Times New Roman" w:hAnsi="Times New Roman" w:cs="Times New Roman"/>
        </w:rPr>
        <w:t xml:space="preserve"> expected to be</w:t>
      </w:r>
      <w:r w:rsidR="00D60C63">
        <w:rPr>
          <w:rFonts w:ascii="Times New Roman" w:hAnsi="Times New Roman" w:cs="Times New Roman"/>
        </w:rPr>
        <w:t xml:space="preserve"> negative, we report the absolute value, as is customary in fisherie</w:t>
      </w:r>
      <w:r w:rsidR="00FF381D">
        <w:rPr>
          <w:rFonts w:ascii="Times New Roman" w:hAnsi="Times New Roman" w:cs="Times New Roman"/>
        </w:rPr>
        <w:t xml:space="preserve">s science. </w:t>
      </w:r>
    </w:p>
    <w:p w14:paraId="257AC0C0" w14:textId="77777777" w:rsidR="00A45373" w:rsidRDefault="00A45373" w:rsidP="00D34DE9">
      <w:pPr>
        <w:spacing w:line="480" w:lineRule="auto"/>
        <w:jc w:val="both"/>
        <w:rPr>
          <w:rFonts w:ascii="Times New Roman" w:hAnsi="Times New Roman" w:cs="Times New Roman"/>
        </w:rPr>
      </w:pPr>
    </w:p>
    <w:p w14:paraId="371E75B0" w14:textId="7F8B7E57"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 xml:space="preserve">for batch </w:t>
      </w:r>
      <w:proofErr w:type="spellStart"/>
      <w:r w:rsidR="005E70D3">
        <w:rPr>
          <w:rFonts w:ascii="Times New Roman" w:hAnsi="Times New Roman" w:cs="Times New Roman"/>
        </w:rPr>
        <w:t>spawners</w:t>
      </w:r>
      <w:proofErr w:type="spellEnd"/>
      <w:r w:rsidR="005E70D3">
        <w:rPr>
          <w:rFonts w:ascii="Times New Roman" w:hAnsi="Times New Roman" w:cs="Times New Roman"/>
        </w:rPr>
        <w:t xml:space="preserve">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3A58FBE5"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lastRenderedPageBreak/>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w:t>
      </w:r>
      <w:r w:rsidR="002652B8">
        <w:rPr>
          <w:rFonts w:ascii="Times New Roman" w:hAnsi="Times New Roman" w:cs="Times New Roman"/>
        </w:rPr>
        <w:t>, such as bluefin,</w:t>
      </w:r>
      <w:r w:rsidR="007B0D7B">
        <w:rPr>
          <w:rFonts w:ascii="Times New Roman" w:hAnsi="Times New Roman" w:cs="Times New Roman"/>
        </w:rPr>
        <w:t xml:space="preserve">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r>
        <w:rPr>
          <w:rFonts w:ascii="Times New Roman" w:hAnsi="Times New Roman" w:cs="Times New Roman"/>
        </w:rPr>
        <w:t>,</w:t>
      </w:r>
      <w:r w:rsidR="002652B8">
        <w:rPr>
          <w:rFonts w:ascii="Times New Roman" w:hAnsi="Times New Roman" w:cs="Times New Roman"/>
        </w:rPr>
        <w:t xml:space="preserve"> such as yellowfin, </w:t>
      </w:r>
      <w:r>
        <w:rPr>
          <w:rFonts w:ascii="Times New Roman" w:hAnsi="Times New Roman" w:cs="Times New Roman"/>
        </w:rPr>
        <w:t>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2E2F823C" w14:textId="5B251F1B" w:rsidR="00FC7692" w:rsidRPr="00DE75DC" w:rsidRDefault="00654C30" w:rsidP="00D34DE9">
      <w:pPr>
        <w:spacing w:line="480" w:lineRule="auto"/>
        <w:jc w:val="both"/>
        <w:rPr>
          <w:rFonts w:ascii="Times New Roman" w:hAnsi="Times New Roman" w:cs="Times New Roman"/>
          <w:i/>
          <w:iCs/>
        </w:rPr>
      </w:pPr>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 xml:space="preserve">c. </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r w:rsidR="002B2084">
        <w:rPr>
          <w:rFonts w:ascii="Times New Roman" w:hAnsi="Times New Roman" w:cs="Times New Roman"/>
        </w:rPr>
        <w:t>individuals</w:t>
      </w:r>
      <w:r w:rsidR="009E62E7">
        <w:rPr>
          <w:rFonts w:ascii="Times New Roman" w:hAnsi="Times New Roman" w:cs="Times New Roman"/>
        </w:rPr>
        <w:t xml:space="preserve"> began to reproduce at very low levels, but</w:t>
      </w:r>
      <w:r w:rsidR="002B2084">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r w:rsidR="00F91B07">
        <w:rPr>
          <w:rFonts w:ascii="Times New Roman" w:hAnsi="Times New Roman" w:cs="Times New Roman"/>
        </w:rPr>
        <w:t>Sensitivity analyses revealed that 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FE3FAA">
        <w:rPr>
          <w:rFonts w:ascii="Times New Roman" w:hAnsi="Times New Roman" w:cs="Times New Roman"/>
        </w:rPr>
        <w:t>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lastRenderedPageBreak/>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097D7E4D" w14:textId="46BB74E2" w:rsidR="007B17EF" w:rsidRDefault="007B17EF" w:rsidP="00D34DE9">
      <w:pPr>
        <w:spacing w:line="480" w:lineRule="auto"/>
        <w:jc w:val="both"/>
        <w:rPr>
          <w:rFonts w:ascii="Times New Roman" w:hAnsi="Times New Roman" w:cs="Times New Roman"/>
        </w:rPr>
      </w:pPr>
    </w:p>
    <w:p w14:paraId="73C6A567" w14:textId="6A094719" w:rsidR="004625F3" w:rsidRDefault="00654C30" w:rsidP="00D34DE9">
      <w:pPr>
        <w:spacing w:line="480" w:lineRule="auto"/>
        <w:jc w:val="both"/>
        <w:rPr>
          <w:rFonts w:ascii="Times New Roman" w:hAnsi="Times New Roman" w:cs="Times New Roman"/>
        </w:rPr>
      </w:pPr>
      <w:r>
        <w:rPr>
          <w:rFonts w:ascii="Times New Roman" w:hAnsi="Times New Roman" w:cs="Times New Roman"/>
        </w:rPr>
        <w:t xml:space="preserve">Based on </w:t>
      </w:r>
      <w:r w:rsidR="00A56CC5">
        <w:rPr>
          <w:rFonts w:ascii="Times New Roman" w:hAnsi="Times New Roman" w:cs="Times New Roman"/>
        </w:rPr>
        <w:t>Figure 2</w:t>
      </w:r>
      <w:r>
        <w:rPr>
          <w:rFonts w:ascii="Times New Roman" w:hAnsi="Times New Roman" w:cs="Times New Roman"/>
        </w:rPr>
        <w:t xml:space="preserve">, we conclude </w:t>
      </w:r>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w:t>
      </w:r>
      <w:proofErr w:type="gramStart"/>
      <w:r w:rsidR="007B17EF">
        <w:rPr>
          <w:rFonts w:ascii="Times New Roman" w:hAnsi="Times New Roman" w:cs="Times New Roman"/>
        </w:rPr>
        <w:t>a,c</w:t>
      </w:r>
      <w:proofErr w:type="gramEnd"/>
      <w:r w:rsidR="007B17EF">
        <w:rPr>
          <w:rFonts w:ascii="Times New Roman" w:hAnsi="Times New Roman" w:cs="Times New Roman"/>
        </w:rPr>
        <w:t xml:space="preserve">),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despite growth to the same maximum body size</w:t>
      </w:r>
      <w:r>
        <w:rPr>
          <w:rFonts w:ascii="Times New Roman" w:hAnsi="Times New Roman" w:cs="Times New Roman"/>
        </w:rPr>
        <w:t xml:space="preserve"> in both cases.</w:t>
      </w:r>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9A6CDE5"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w:t>
      </w:r>
      <w:r w:rsidR="00B53DDD">
        <w:rPr>
          <w:rFonts w:ascii="Times New Roman" w:hAnsi="Times New Roman" w:cs="Times New Roman"/>
        </w:rPr>
        <w:lastRenderedPageBreak/>
        <w:t>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commentRangeStart w:id="22"/>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22"/>
      <w:r w:rsidR="00654C30">
        <w:rPr>
          <w:rStyle w:val="CommentReference"/>
        </w:rPr>
        <w:commentReference w:id="22"/>
      </w:r>
    </w:p>
    <w:p w14:paraId="543097C9" w14:textId="77777777" w:rsidR="004B74AD" w:rsidRDefault="004B74AD" w:rsidP="00D34DE9">
      <w:pPr>
        <w:spacing w:line="480" w:lineRule="auto"/>
        <w:jc w:val="both"/>
        <w:rPr>
          <w:rFonts w:ascii="Times New Roman" w:hAnsi="Times New Roman" w:cs="Times New Roman"/>
        </w:rPr>
      </w:pPr>
    </w:p>
    <w:p w14:paraId="1798C44E" w14:textId="63394B8F" w:rsidR="0019193E"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A0437F">
        <w:rPr>
          <w:rFonts w:ascii="Times New Roman" w:hAnsi="Times New Roman" w:cs="Times New Roman"/>
        </w:rPr>
        <w:t xml:space="preserve"> (discussed below)</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 xml:space="preserve">Similar to the patterns </w:t>
      </w:r>
      <w:r w:rsidR="00B4563F">
        <w:rPr>
          <w:rFonts w:ascii="Times New Roman" w:hAnsi="Times New Roman" w:cs="Times New Roman"/>
        </w:rPr>
        <w:t xml:space="preserve">in </w:t>
      </w:r>
      <w:r w:rsidR="001F251E">
        <w:rPr>
          <w:rFonts w:ascii="Times New Roman" w:hAnsi="Times New Roman" w:cs="Times New Roman"/>
        </w:rPr>
        <w:t>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D34DE9">
      <w:pPr>
        <w:spacing w:line="480" w:lineRule="auto"/>
        <w:jc w:val="both"/>
        <w:rPr>
          <w:rFonts w:ascii="Times New Roman" w:hAnsi="Times New Roman" w:cs="Times New Roman"/>
        </w:rPr>
      </w:pPr>
    </w:p>
    <w:p w14:paraId="5A60CC5A" w14:textId="079AC302" w:rsidR="00443F52" w:rsidRDefault="00397A69" w:rsidP="00D34DE9">
      <w:pPr>
        <w:spacing w:line="480" w:lineRule="auto"/>
        <w:jc w:val="both"/>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r w:rsidR="00654C30">
        <w:rPr>
          <w:rFonts w:ascii="Times New Roman" w:hAnsi="Times New Roman" w:cs="Times New Roman"/>
        </w:rPr>
        <w:t xml:space="preserve">age at maturation </w:t>
      </w:r>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w:t>
      </w:r>
      <w:r w:rsidR="00511067">
        <w:rPr>
          <w:rFonts w:ascii="Times New Roman" w:hAnsi="Times New Roman" w:cs="Times New Roman"/>
        </w:rPr>
        <w:lastRenderedPageBreak/>
        <w:t>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B4563F">
        <w:rPr>
          <w:rFonts w:ascii="Times New Roman" w:hAnsi="Times New Roman" w:cs="Times New Roman"/>
        </w:rPr>
        <w:t>prior to our metric of their</w:t>
      </w:r>
      <w:r w:rsidR="00550A5A">
        <w:rPr>
          <w:rFonts w:ascii="Times New Roman" w:hAnsi="Times New Roman" w:cs="Times New Roman"/>
        </w:rPr>
        <w:t xml:space="preserve"> maturation age</w:t>
      </w:r>
      <w:r w:rsidR="00AF17DB">
        <w:rPr>
          <w:rFonts w:ascii="Times New Roman" w:hAnsi="Times New Roman" w:cs="Times New Roman"/>
        </w:rPr>
        <w:t xml:space="preserve">, </w:t>
      </w:r>
      <w:r w:rsidR="00E76448">
        <w:rPr>
          <w:rFonts w:ascii="Times New Roman" w:hAnsi="Times New Roman" w:cs="Times New Roman"/>
        </w:rPr>
        <w:t>because we do not constrain them from doing so (</w:t>
      </w:r>
      <w:r w:rsidR="00AF17DB">
        <w:rPr>
          <w:rFonts w:ascii="Times New Roman" w:hAnsi="Times New Roman" w:cs="Times New Roman"/>
        </w:rPr>
        <w:t>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h</w:t>
      </w:r>
      <w:r w:rsidR="00A6039E">
        <w:rPr>
          <w:rFonts w:ascii="Times New Roman" w:hAnsi="Times New Roman" w:cs="Times New Roman"/>
        </w:rPr>
        <w:t xml:space="preserve"> </w:t>
      </w:r>
      <w:commentRangeStart w:id="23"/>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23"/>
      <w:r w:rsidR="00654C30">
        <w:rPr>
          <w:rStyle w:val="CommentReference"/>
        </w:rPr>
        <w:commentReference w:id="23"/>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749131C8"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r w:rsidR="00654C30">
        <w:rPr>
          <w:rFonts w:ascii="Times New Roman" w:hAnsi="Times New Roman" w:cs="Times New Roman"/>
        </w:rPr>
        <w:t xml:space="preserve"> the age </w:t>
      </w:r>
      <w:r w:rsidR="00DF4C4D">
        <w:rPr>
          <w:rFonts w:ascii="Times New Roman" w:hAnsi="Times New Roman" w:cs="Times New Roman"/>
        </w:rPr>
        <w:t>of maturation</w:t>
      </w:r>
      <w:r w:rsidR="002A7943">
        <w:rPr>
          <w:rFonts w:ascii="Times New Roman" w:hAnsi="Times New Roman" w:cs="Times New Roman"/>
        </w:rPr>
        <w:t xml:space="preserve"> are related, we did not find a </w:t>
      </w:r>
      <w:r w:rsidR="006C2CBA">
        <w:rPr>
          <w:rFonts w:ascii="Times New Roman" w:hAnsi="Times New Roman" w:cs="Times New Roman"/>
        </w:rPr>
        <w:t>consistent relationship between food or temperature, maturation,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output.</w:t>
      </w:r>
      <w:r w:rsidR="00CE0045">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25A9AB89" w:rsidR="00DA287B" w:rsidRDefault="00DD13D8" w:rsidP="00D34DE9">
      <w:pPr>
        <w:spacing w:line="480" w:lineRule="auto"/>
        <w:jc w:val="both"/>
        <w:rPr>
          <w:rFonts w:ascii="Times New Roman" w:hAnsi="Times New Roman" w:cs="Times New Roman"/>
        </w:rPr>
      </w:pPr>
      <w:r>
        <w:rPr>
          <w:rFonts w:ascii="Times New Roman" w:hAnsi="Times New Roman" w:cs="Times New Roman"/>
        </w:rPr>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w:t>
      </w:r>
      <w:r w:rsidR="00947490">
        <w:rPr>
          <w:rFonts w:ascii="Times New Roman" w:hAnsi="Times New Roman" w:cs="Times New Roman"/>
        </w:rPr>
        <w:t>greater than</w:t>
      </w:r>
      <w:r w:rsidR="0005542C">
        <w:rPr>
          <w:rFonts w:ascii="Times New Roman" w:hAnsi="Times New Roman" w:cs="Times New Roman"/>
        </w:rPr>
        <w:t xml:space="preserve"> </w:t>
      </w:r>
      <w:r w:rsidR="002F55EC">
        <w:rPr>
          <w:rFonts w:ascii="Times New Roman" w:hAnsi="Times New Roman" w:cs="Times New Roman"/>
        </w:rPr>
        <w:t>three</w:t>
      </w:r>
      <w:r w:rsidR="0005542C">
        <w:rPr>
          <w:rFonts w:ascii="Times New Roman" w:hAnsi="Times New Roman" w:cs="Times New Roman"/>
        </w:rPr>
        <w:t xml:space="preserve">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proofErr w:type="spellStart"/>
      <w:r w:rsidR="00654C30">
        <w:rPr>
          <w:rFonts w:ascii="Times New Roman" w:hAnsi="Times New Roman" w:cs="Times New Roman"/>
        </w:rPr>
        <w:t>Barneche</w:t>
      </w:r>
      <w:proofErr w:type="spellEnd"/>
      <w:r w:rsidR="00654C30">
        <w:rPr>
          <w:rFonts w:ascii="Times New Roman" w:hAnsi="Times New Roman" w:cs="Times New Roman"/>
        </w:rPr>
        <w:t xml:space="preserve"> et al 2018).</w:t>
      </w:r>
      <w:r w:rsidR="0005542C">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lastRenderedPageBreak/>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w:t>
      </w:r>
      <w:r w:rsidR="00E9270E">
        <w:rPr>
          <w:rFonts w:ascii="Times New Roman" w:hAnsi="Times New Roman" w:cs="Times New Roman"/>
        </w:rPr>
        <w:t xml:space="preserve">the </w:t>
      </w:r>
      <w:r w:rsidR="00E64A44">
        <w:rPr>
          <w:rFonts w:ascii="Times New Roman" w:hAnsi="Times New Roman" w:cs="Times New Roman"/>
        </w:rPr>
        <w:t>prey availability</w:t>
      </w:r>
      <w:r w:rsidR="00E9270E">
        <w:rPr>
          <w:rFonts w:ascii="Times New Roman" w:hAnsi="Times New Roman" w:cs="Times New Roman"/>
        </w:rPr>
        <w:t xml:space="preserve"> curve, which</w:t>
      </w:r>
      <w:r w:rsidR="00E64A44">
        <w:rPr>
          <w:rFonts w:ascii="Times New Roman" w:hAnsi="Times New Roman" w:cs="Times New Roman"/>
        </w:rPr>
        <w:t xml:space="preserve"> </w:t>
      </w:r>
      <w:r w:rsidR="002D2F38">
        <w:rPr>
          <w:rFonts w:ascii="Times New Roman" w:hAnsi="Times New Roman" w:cs="Times New Roman"/>
        </w:rPr>
        <w:t>is a result of</w:t>
      </w:r>
      <w:r w:rsidR="00E64A44">
        <w:rPr>
          <w:rFonts w:ascii="Times New Roman" w:hAnsi="Times New Roman" w:cs="Times New Roman"/>
        </w:rPr>
        <w:t xml:space="preserve"> the 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m:oMath>
        <m:r>
          <w:rPr>
            <w:rFonts w:ascii="Cambria Math" w:hAnsi="Cambria Math" w:cs="Times New Roman"/>
          </w:rPr>
          <m:t>φ</m:t>
        </m:r>
      </m:oMath>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r w:rsidR="00E9270E">
        <w:rPr>
          <w:rFonts w:ascii="Times New Roman" w:hAnsi="Times New Roman" w:cs="Times New Roman"/>
        </w:rPr>
        <w:t>highe</w:t>
      </w:r>
      <w:r w:rsidR="00EA052B">
        <w:rPr>
          <w:rFonts w:ascii="Times New Roman" w:hAnsi="Times New Roman" w:cs="Times New Roman"/>
        </w:rPr>
        <w:t>r</w:t>
      </w:r>
      <w:r w:rsidR="00E9270E">
        <w:rPr>
          <w:rFonts w:ascii="Times New Roman" w:hAnsi="Times New Roman" w:cs="Times New Roman"/>
        </w:rPr>
        <w:t xml:space="preserve"> values allowed </w:t>
      </w:r>
      <w:r w:rsidR="00640F6C">
        <w:rPr>
          <w:rFonts w:ascii="Times New Roman" w:hAnsi="Times New Roman" w:cs="Times New Roman"/>
        </w:rPr>
        <w:t xml:space="preserve">small fish </w:t>
      </w:r>
      <w:r w:rsidR="00E9270E">
        <w:rPr>
          <w:rFonts w:ascii="Times New Roman" w:hAnsi="Times New Roman" w:cs="Times New Roman"/>
        </w:rPr>
        <w:t xml:space="preserve">to </w:t>
      </w:r>
      <w:r w:rsidR="00640F6C">
        <w:rPr>
          <w:rFonts w:ascii="Times New Roman" w:hAnsi="Times New Roman" w:cs="Times New Roman"/>
        </w:rPr>
        <w:t>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r w:rsidR="00E9270E">
        <w:rPr>
          <w:rFonts w:ascii="Times New Roman" w:hAnsi="Times New Roman" w:cs="Times New Roman"/>
        </w:rPr>
        <w:t xml:space="preserve">Sensitivity analyses revealed that the size-based limit on the total amount of reproductive effort </w:t>
      </w:r>
      <w:r w:rsidR="0092299C" w:rsidRPr="007E4404">
        <w:rPr>
          <w:rFonts w:ascii="Times New Roman" w:hAnsi="Times New Roman" w:cs="Times New Roman"/>
          <w:noProof/>
          <w:position w:val="-6"/>
          <w:sz w:val="20"/>
          <w:szCs w:val="20"/>
        </w:rPr>
        <w:object w:dxaOrig="220" w:dyaOrig="260" w14:anchorId="25B418B5">
          <v:shape id="_x0000_i1042" type="#_x0000_t75" alt="" style="width:10.8pt;height:13.05pt;mso-width-percent:0;mso-height-percent:0;mso-width-percent:0;mso-height-percent:0" o:ole="">
            <v:imagedata r:id="rId84" o:title=""/>
          </v:shape>
          <o:OLEObject Type="Embed" ProgID="Equation.DSMT4" ShapeID="_x0000_i1042" DrawAspect="Content" ObjectID="_1637487043" r:id="rId85"/>
        </w:object>
      </w:r>
      <w:r w:rsidR="00E9270E">
        <w:rPr>
          <w:rFonts w:ascii="Times New Roman" w:hAnsi="Times New Roman" w:cs="Times New Roman"/>
        </w:rPr>
        <w:t xml:space="preserve"> (which depended on structural mass) </w:t>
      </w:r>
      <w:commentRangeStart w:id="24"/>
      <w:r w:rsidR="00E9270E">
        <w:rPr>
          <w:rFonts w:ascii="Times New Roman" w:hAnsi="Times New Roman" w:cs="Times New Roman"/>
        </w:rPr>
        <w:t>affected this metric</w:t>
      </w:r>
      <w:commentRangeEnd w:id="24"/>
      <w:r w:rsidR="00E9270E">
        <w:rPr>
          <w:rStyle w:val="CommentReference"/>
        </w:rPr>
        <w:commentReference w:id="24"/>
      </w:r>
      <w:r w:rsidR="00E9270E">
        <w:rPr>
          <w:rFonts w:ascii="Times New Roman" w:hAnsi="Times New Roman" w:cs="Times New Roman"/>
        </w:rPr>
        <w:t xml:space="preserve"> .</w:t>
      </w:r>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E9270E">
        <w:rPr>
          <w:rFonts w:ascii="Times New Roman" w:hAnsi="Times New Roman" w:cs="Times New Roman"/>
        </w:rPr>
        <w:t>focus on the scenarios where</w:t>
      </w:r>
      <w:r w:rsidR="000B10E5">
        <w:rPr>
          <w:rFonts w:ascii="Times New Roman" w:hAnsi="Times New Roman" w:cs="Times New Roman"/>
        </w:rPr>
        <w:t xml:space="preserve"> reproductive effort </w:t>
      </w:r>
      <w:r w:rsidR="00E9270E">
        <w:rPr>
          <w:rFonts w:ascii="Times New Roman" w:hAnsi="Times New Roman" w:cs="Times New Roman"/>
        </w:rPr>
        <w:t xml:space="preserve">was limited </w:t>
      </w:r>
      <w:r w:rsidR="000B10E5">
        <w:rPr>
          <w:rFonts w:ascii="Times New Roman" w:hAnsi="Times New Roman" w:cs="Times New Roman"/>
        </w:rPr>
        <w:t xml:space="preserve">to </w:t>
      </w:r>
      <w:r w:rsidR="00742737">
        <w:rPr>
          <w:rFonts w:ascii="Times New Roman" w:hAnsi="Times New Roman" w:cs="Times New Roman"/>
        </w:rPr>
        <w:t xml:space="preserve">a maximum of </w:t>
      </w:r>
      <w:r w:rsidR="000B10E5">
        <w:rPr>
          <w:rFonts w:ascii="Times New Roman" w:hAnsi="Times New Roman" w:cs="Times New Roman"/>
        </w:rPr>
        <w:t>20% of structural mass (</w:t>
      </w:r>
      <w:r w:rsidR="0092299C" w:rsidRPr="00951210">
        <w:rPr>
          <w:rFonts w:ascii="Times New Roman" w:hAnsi="Times New Roman" w:cs="Times New Roman"/>
          <w:noProof/>
          <w:position w:val="-6"/>
          <w:sz w:val="15"/>
          <w:szCs w:val="15"/>
        </w:rPr>
        <w:object w:dxaOrig="220" w:dyaOrig="260" w14:anchorId="7443181E">
          <v:shape id="_x0000_i1041" type="#_x0000_t75" alt="" style="width:10.8pt;height:13.05pt;mso-width-percent:0;mso-height-percent:0;mso-width-percent:0;mso-height-percent:0" o:ole="">
            <v:imagedata r:id="rId84" o:title=""/>
          </v:shape>
          <o:OLEObject Type="Embed" ProgID="Equation.DSMT4" ShapeID="_x0000_i1041" DrawAspect="Content" ObjectID="_1637487044" r:id="rId86"/>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 </w:t>
      </w:r>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w:t>
      </w:r>
      <w:proofErr w:type="spellStart"/>
      <w:r w:rsidR="00DA287B">
        <w:rPr>
          <w:rFonts w:ascii="Times New Roman" w:hAnsi="Times New Roman" w:cs="Times New Roman"/>
        </w:rPr>
        <w:t>hyperallometry</w:t>
      </w:r>
      <w:proofErr w:type="spellEnd"/>
      <w:r w:rsidR="00DA287B">
        <w:rPr>
          <w:rFonts w:ascii="Times New Roman" w:hAnsi="Times New Roman" w:cs="Times New Roman"/>
        </w:rPr>
        <w:t xml:space="preserve">) </w:t>
      </w:r>
      <w:r w:rsidR="002D2F38">
        <w:rPr>
          <w:rFonts w:ascii="Times New Roman" w:hAnsi="Times New Roman" w:cs="Times New Roman"/>
        </w:rPr>
        <w:t xml:space="preserve">emerged </w:t>
      </w:r>
      <w:r w:rsidR="00DA287B">
        <w:rPr>
          <w:rFonts w:ascii="Times New Roman" w:hAnsi="Times New Roman" w:cs="Times New Roman"/>
        </w:rPr>
        <w:t xml:space="preserve">in the smallest fish (156 cm), which evolved in a constant, cool environment with low predation and low food (Figure 3c). </w:t>
      </w:r>
      <w:r w:rsidR="002D2F38">
        <w:rPr>
          <w:rFonts w:ascii="Times New Roman" w:hAnsi="Times New Roman" w:cs="Times New Roman"/>
        </w:rPr>
        <w:t xml:space="preserve">In this case, </w:t>
      </w:r>
      <w:r w:rsidR="00DA287B">
        <w:rPr>
          <w:rFonts w:ascii="Times New Roman" w:hAnsi="Times New Roman" w:cs="Times New Roman"/>
        </w:rPr>
        <w:t xml:space="preserve">individuals matured early at a small size, and grew very little after beginning to reproduce, but their monthly reproductive output increased once they finished growing (at age </w:t>
      </w:r>
      <w:r w:rsidR="0001211D">
        <w:rPr>
          <w:rFonts w:ascii="Times New Roman" w:hAnsi="Times New Roman" w:cs="Times New Roman"/>
        </w:rPr>
        <w:t>three</w:t>
      </w:r>
      <w:r w:rsidR="00DA287B">
        <w:rPr>
          <w:rFonts w:ascii="Times New Roman" w:hAnsi="Times New Roman" w:cs="Times New Roman"/>
        </w:rPr>
        <w:t>).</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66E7D8DB"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 xml:space="preserve">because we used a </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2D2F38">
        <w:rPr>
          <w:rFonts w:ascii="Times New Roman" w:hAnsi="Times New Roman" w:cs="Times New Roman"/>
        </w:rPr>
        <w:t xml:space="preserve">: </w:t>
      </w:r>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55BDEA32" w:rsidR="002D2F38" w:rsidRDefault="0041278B" w:rsidP="00D34DE9">
      <w:pPr>
        <w:spacing w:line="480" w:lineRule="auto"/>
        <w:jc w:val="both"/>
        <w:rPr>
          <w:rFonts w:ascii="Times New Roman" w:hAnsi="Times New Roman" w:cs="Times New Roman"/>
        </w:rPr>
      </w:pPr>
      <w:r>
        <w:rPr>
          <w:rFonts w:ascii="Times New Roman" w:hAnsi="Times New Roman" w:cs="Times New Roman"/>
        </w:rPr>
        <w:t>Th</w:t>
      </w:r>
      <w:r w:rsidR="0056326F">
        <w:rPr>
          <w:rFonts w:ascii="Times New Roman" w:hAnsi="Times New Roman" w:cs="Times New Roman"/>
        </w:rPr>
        <w:t xml:space="preserve">e individuals in seasonal environments had, </w:t>
      </w:r>
      <w:r w:rsidR="00522F09">
        <w:rPr>
          <w:rFonts w:ascii="Times New Roman" w:hAnsi="Times New Roman" w:cs="Times New Roman"/>
        </w:rPr>
        <w:t>in 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w:t>
      </w:r>
      <w:r w:rsidR="007F5A44">
        <w:rPr>
          <w:rFonts w:ascii="Times New Roman" w:hAnsi="Times New Roman" w:cs="Times New Roman"/>
        </w:rPr>
        <w:t>because they remained small</w:t>
      </w:r>
      <w:r w:rsidR="003E5857">
        <w:rPr>
          <w:rFonts w:ascii="Times New Roman" w:hAnsi="Times New Roman" w:cs="Times New Roman"/>
        </w:rPr>
        <w:t xml:space="preserve"> for a significant proportion of their life</w:t>
      </w:r>
      <w:r w:rsidR="007F5A44">
        <w:rPr>
          <w:rFonts w:ascii="Times New Roman" w:hAnsi="Times New Roman" w:cs="Times New Roman"/>
        </w:rPr>
        <w:t xml:space="preserve"> before the onset of secondary growth</w:t>
      </w:r>
      <w:r w:rsidR="005F01AE">
        <w:rPr>
          <w:rFonts w:ascii="Times New Roman" w:hAnsi="Times New Roman" w:cs="Times New Roman"/>
        </w:rPr>
        <w:t xml:space="preserve">. </w:t>
      </w:r>
      <w:r w:rsidR="00614ADB">
        <w:rPr>
          <w:rFonts w:ascii="Times New Roman" w:hAnsi="Times New Roman" w:cs="Times New Roman"/>
        </w:rPr>
        <w:t>Base</w:t>
      </w:r>
      <w:r w:rsidR="002D2F38">
        <w:rPr>
          <w:rFonts w:ascii="Times New Roman" w:hAnsi="Times New Roman" w:cs="Times New Roman"/>
        </w:rPr>
        <w:t>line</w:t>
      </w:r>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r w:rsidR="002D2F38">
        <w:rPr>
          <w:rFonts w:ascii="Times New Roman" w:hAnsi="Times New Roman" w:cs="Times New Roman"/>
        </w:rPr>
        <w:t>However, the highest mortality rate emerging from our analyses was in the constant, warm, low-food, high-predation scenario.</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19EA6FFA" w:rsidR="005E1B09"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w:t>
      </w:r>
      <w:r w:rsidR="00E9270E">
        <w:rPr>
          <w:rFonts w:ascii="Times New Roman" w:hAnsi="Times New Roman" w:cs="Times New Roman"/>
        </w:rPr>
        <w:t>with</w:t>
      </w:r>
      <w:r>
        <w:rPr>
          <w:rFonts w:ascii="Times New Roman" w:hAnsi="Times New Roman" w:cs="Times New Roman"/>
        </w:rPr>
        <w:t xml:space="preserve"> warmer temperatures a slightly larger body size was advantageous, accompanied by either faster growth and larger size of maturation (low-food, high-predation, seasonal scenario; Supplemental Figure) or slower growth and delayed </w:t>
      </w:r>
      <w:r w:rsidR="00C3466E">
        <w:rPr>
          <w:rFonts w:ascii="Times New Roman" w:hAnsi="Times New Roman" w:cs="Times New Roman"/>
        </w:rPr>
        <w:t xml:space="preserve">age of </w:t>
      </w:r>
      <w:r>
        <w:rPr>
          <w:rFonts w:ascii="Times New Roman" w:hAnsi="Times New Roman" w:cs="Times New Roman"/>
        </w:rPr>
        <w:t>maturation,</w:t>
      </w:r>
      <w:r w:rsidR="00E9270E">
        <w:rPr>
          <w:rFonts w:ascii="Times New Roman" w:hAnsi="Times New Roman" w:cs="Times New Roman"/>
        </w:rPr>
        <w:t xml:space="preserve"> but</w:t>
      </w:r>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rence in </w:t>
      </w:r>
      <w:r w:rsidR="00C3466E">
        <w:rPr>
          <w:rFonts w:ascii="Times New Roman" w:hAnsi="Times New Roman" w:cs="Times New Roman"/>
        </w:rPr>
        <w:t xml:space="preserve">size of </w:t>
      </w:r>
      <w:r>
        <w:rPr>
          <w:rFonts w:ascii="Times New Roman" w:hAnsi="Times New Roman" w:cs="Times New Roman"/>
        </w:rPr>
        <w:t>maturation (low-food, low-predation seasonal scenario; Supplemental Figure). In other cases, faster growth to a slightly 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D34DE9">
      <w:pPr>
        <w:spacing w:line="480" w:lineRule="auto"/>
        <w:jc w:val="both"/>
        <w:rPr>
          <w:rFonts w:ascii="Times New Roman" w:hAnsi="Times New Roman" w:cs="Times New Roman"/>
        </w:rPr>
      </w:pPr>
    </w:p>
    <w:p w14:paraId="4CDB56FB" w14:textId="32299D8D" w:rsidR="001A6E81" w:rsidRDefault="009428F9" w:rsidP="00D34DE9">
      <w:pPr>
        <w:spacing w:line="480" w:lineRule="auto"/>
        <w:jc w:val="both"/>
        <w:rPr>
          <w:rFonts w:ascii="Times New Roman" w:hAnsi="Times New Roman" w:cs="Times New Roman"/>
        </w:rPr>
      </w:pPr>
      <w:r>
        <w:rPr>
          <w:rFonts w:ascii="Times New Roman" w:hAnsi="Times New Roman" w:cs="Times New Roman"/>
        </w:rPr>
        <w:lastRenderedPageBreak/>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r w:rsidR="00C3466E">
        <w:rPr>
          <w:rFonts w:ascii="Times New Roman" w:hAnsi="Times New Roman" w:cs="Times New Roman"/>
        </w:rPr>
        <w:t xml:space="preserve"> individuals in </w:t>
      </w:r>
      <w:r>
        <w:rPr>
          <w:rFonts w:ascii="Times New Roman" w:hAnsi="Times New Roman" w:cs="Times New Roman"/>
        </w:rPr>
        <w:t>cool environments</w:t>
      </w:r>
      <w:r w:rsidR="00E9270E">
        <w:rPr>
          <w:rFonts w:ascii="Times New Roman" w:hAnsi="Times New Roman" w:cs="Times New Roman"/>
        </w:rPr>
        <w:t>. A</w:t>
      </w:r>
      <w:r>
        <w:rPr>
          <w:rFonts w:ascii="Times New Roman" w:hAnsi="Times New Roman" w:cs="Times New Roman"/>
        </w:rPr>
        <w:t xml:space="preserve">ge or size at maturity did not vary </w:t>
      </w:r>
      <w:r w:rsidR="00A83A62">
        <w:rPr>
          <w:rFonts w:ascii="Times New Roman" w:hAnsi="Times New Roman" w:cs="Times New Roman"/>
        </w:rPr>
        <w:t xml:space="preserve">dramatically </w:t>
      </w:r>
      <w:r>
        <w:rPr>
          <w:rFonts w:ascii="Times New Roman" w:hAnsi="Times New Roman" w:cs="Times New Roman"/>
        </w:rPr>
        <w:t>with temperature or food except in the high food scenario, when maturation at a larger size was advantageous in both predation scenarios (supplemental figure</w:t>
      </w:r>
      <w:r w:rsidR="002D2F38">
        <w:rPr>
          <w:rFonts w:ascii="Times New Roman" w:hAnsi="Times New Roman" w:cs="Times New Roman"/>
        </w:rPr>
        <w:t>).</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208F278A" w14:textId="6F0C4A98" w:rsidR="001A6E81" w:rsidRDefault="001A6E81" w:rsidP="00D34DE9">
      <w:pPr>
        <w:spacing w:line="480" w:lineRule="auto"/>
        <w:jc w:val="both"/>
        <w:rPr>
          <w:rFonts w:ascii="Times New Roman" w:hAnsi="Times New Roman" w:cs="Times New Roman"/>
          <w:b/>
          <w:bCs/>
        </w:rPr>
      </w:pPr>
    </w:p>
    <w:p w14:paraId="459696B0" w14:textId="478DD0F6" w:rsidR="00A4160F"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D34DE9">
      <w:pPr>
        <w:spacing w:line="480" w:lineRule="auto"/>
        <w:jc w:val="both"/>
        <w:rPr>
          <w:rFonts w:ascii="Times New Roman" w:hAnsi="Times New Roman" w:cs="Times New Roman"/>
        </w:rPr>
      </w:pPr>
    </w:p>
    <w:p w14:paraId="73C2FB6D" w14:textId="63C3A48B" w:rsidR="0019256C" w:rsidRDefault="00E9270E" w:rsidP="00D34DE9">
      <w:pPr>
        <w:spacing w:line="480" w:lineRule="auto"/>
        <w:jc w:val="both"/>
        <w:rPr>
          <w:rFonts w:ascii="Times New Roman" w:hAnsi="Times New Roman" w:cs="Times New Roman"/>
        </w:rPr>
      </w:pPr>
      <w:r>
        <w:rPr>
          <w:rFonts w:ascii="Times New Roman" w:hAnsi="Times New Roman" w:cs="Times New Roman"/>
        </w:rPr>
        <w:t xml:space="preserve">Our analyses </w:t>
      </w:r>
      <w:r w:rsidR="00C3466E">
        <w:rPr>
          <w:rFonts w:ascii="Times New Roman" w:hAnsi="Times New Roman" w:cs="Times New Roman"/>
        </w:rPr>
        <w:t>predict</w:t>
      </w:r>
      <w:r w:rsidR="0019256C">
        <w:rPr>
          <w:rFonts w:ascii="Times New Roman" w:hAnsi="Times New Roman" w:cs="Times New Roman"/>
        </w:rPr>
        <w:t xml:space="preserve"> that seasonality</w:t>
      </w:r>
      <w:r>
        <w:rPr>
          <w:rFonts w:ascii="Times New Roman" w:hAnsi="Times New Roman" w:cs="Times New Roman"/>
        </w:rPr>
        <w:t xml:space="preserve"> in food availability</w:t>
      </w:r>
      <w:r w:rsidR="0019256C">
        <w:rPr>
          <w:rFonts w:ascii="Times New Roman" w:hAnsi="Times New Roman" w:cs="Times New Roman"/>
        </w:rPr>
        <w:t xml:space="preserve"> favor</w:t>
      </w:r>
      <w:r w:rsidR="00C3466E">
        <w:rPr>
          <w:rFonts w:ascii="Times New Roman" w:hAnsi="Times New Roman" w:cs="Times New Roman"/>
        </w:rPr>
        <w:t>s</w:t>
      </w:r>
      <w:r w:rsidR="0019256C">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sidR="0019256C">
        <w:rPr>
          <w:rFonts w:ascii="Times New Roman" w:hAnsi="Times New Roman" w:cs="Times New Roman"/>
        </w:rPr>
        <w:t>ecause larger individuals can better take advantage of high food conditions during the cold season. To achieve this growth pattern, in</w:t>
      </w:r>
      <w:r w:rsidR="00B81CF8">
        <w:rPr>
          <w:rFonts w:ascii="Times New Roman" w:hAnsi="Times New Roman" w:cs="Times New Roman"/>
        </w:rPr>
        <w:t xml:space="preserve"> </w:t>
      </w:r>
      <w:r w:rsidR="0019256C">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sidR="0019256C">
        <w:rPr>
          <w:rFonts w:ascii="Times New Roman" w:hAnsi="Times New Roman" w:cs="Times New Roman"/>
        </w:rPr>
        <w:t xml:space="preserve">than individuals in the constant environment, </w:t>
      </w:r>
      <w:r w:rsidR="00B81CF8">
        <w:rPr>
          <w:rFonts w:ascii="Times New Roman" w:hAnsi="Times New Roman" w:cs="Times New Roman"/>
        </w:rPr>
        <w:t>sacrificing</w:t>
      </w:r>
      <w:r w:rsidR="0019256C">
        <w:rPr>
          <w:rFonts w:ascii="Times New Roman" w:hAnsi="Times New Roman" w:cs="Times New Roman"/>
        </w:rPr>
        <w:t xml:space="preserve"> some of their reproductive output.</w:t>
      </w:r>
    </w:p>
    <w:p w14:paraId="0FB9D2AE" w14:textId="77777777" w:rsidR="008750BA" w:rsidRDefault="008750BA" w:rsidP="00D34DE9">
      <w:pPr>
        <w:spacing w:line="480" w:lineRule="auto"/>
        <w:jc w:val="both"/>
        <w:rPr>
          <w:rFonts w:ascii="Times New Roman" w:hAnsi="Times New Roman" w:cs="Times New Roman"/>
        </w:rPr>
      </w:pPr>
    </w:p>
    <w:p w14:paraId="28DDE180" w14:textId="0CEEFCD8" w:rsidR="00BD2C68" w:rsidRDefault="008750BA" w:rsidP="00D34DE9">
      <w:pPr>
        <w:spacing w:line="480" w:lineRule="auto"/>
        <w:jc w:val="both"/>
        <w:rPr>
          <w:rFonts w:ascii="Times New Roman" w:hAnsi="Times New Roman" w:cs="Times New Roman"/>
        </w:rPr>
      </w:pPr>
      <w:r>
        <w:rPr>
          <w:rFonts w:ascii="Times New Roman" w:hAnsi="Times New Roman" w:cs="Times New Roman"/>
        </w:rPr>
        <w:lastRenderedPageBreak/>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25"/>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25"/>
      <w:r w:rsidR="00C3466E">
        <w:rPr>
          <w:rStyle w:val="CommentReference"/>
        </w:rPr>
        <w:commentReference w:id="25"/>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ith the predation, </w:t>
      </w:r>
      <w:r w:rsidR="00BD2C68">
        <w:rPr>
          <w:rFonts w:ascii="Times New Roman" w:hAnsi="Times New Roman" w:cs="Times New Roman"/>
          <w:i/>
          <w:iCs/>
        </w:rPr>
        <w:t>h</w:t>
      </w:r>
      <w:r w:rsidR="00BD2C68">
        <w:rPr>
          <w:rFonts w:ascii="Times New Roman" w:hAnsi="Times New Roman" w:cs="Times New Roman"/>
        </w:rPr>
        <w:t xml:space="preserve">.  This result </w:t>
      </w:r>
      <w:r w:rsidR="00C3466E">
        <w:rPr>
          <w:rFonts w:ascii="Times New Roman" w:hAnsi="Times New Roman" w:cs="Times New Roman"/>
        </w:rPr>
        <w:t xml:space="preserve">provides a theoretical </w:t>
      </w:r>
      <w:proofErr w:type="spellStart"/>
      <w:r w:rsidR="00E9270E">
        <w:rPr>
          <w:rFonts w:ascii="Times New Roman" w:hAnsi="Times New Roman" w:cs="Times New Roman"/>
        </w:rPr>
        <w:t>justificaiton</w:t>
      </w:r>
      <w:proofErr w:type="spellEnd"/>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and age at maturity (a proxy for generation time) to </w:t>
      </w:r>
      <w:commentRangeStart w:id="26"/>
      <w:r w:rsidR="00BD2C68">
        <w:rPr>
          <w:rFonts w:ascii="Times New Roman" w:hAnsi="Times New Roman" w:cs="Times New Roman"/>
        </w:rPr>
        <w:t>estimate mortality rates in different environments</w:t>
      </w:r>
      <w:commentRangeEnd w:id="26"/>
      <w:r w:rsidR="00C3466E">
        <w:rPr>
          <w:rStyle w:val="CommentReference"/>
        </w:rPr>
        <w:commentReference w:id="26"/>
      </w:r>
      <w:r w:rsidR="00BD2C68">
        <w:rPr>
          <w:rFonts w:ascii="Times New Roman" w:hAnsi="Times New Roman" w:cs="Times New Roman"/>
        </w:rPr>
        <w:t>, but it also highlights the complex interactions between food, predation, growth, and reproduction that affect mortality rate.</w:t>
      </w:r>
    </w:p>
    <w:p w14:paraId="6AECCA93" w14:textId="77777777" w:rsidR="00B81CF8" w:rsidRDefault="00B81CF8" w:rsidP="00D34DE9">
      <w:pPr>
        <w:spacing w:line="480" w:lineRule="auto"/>
        <w:jc w:val="both"/>
        <w:rPr>
          <w:rFonts w:ascii="Times New Roman" w:hAnsi="Times New Roman" w:cs="Times New Roman"/>
        </w:rPr>
      </w:pPr>
    </w:p>
    <w:p w14:paraId="7313EA6C" w14:textId="77777777" w:rsidR="00B81CF8" w:rsidRDefault="00B81CF8" w:rsidP="00D34DE9">
      <w:pPr>
        <w:spacing w:line="480" w:lineRule="auto"/>
        <w:jc w:val="both"/>
        <w:rPr>
          <w:rFonts w:ascii="Times New Roman" w:hAnsi="Times New Roman" w:cs="Times New Roman"/>
        </w:rPr>
      </w:pPr>
    </w:p>
    <w:p w14:paraId="63FE6773" w14:textId="5EA57525" w:rsidR="006A09DB" w:rsidRDefault="009C16FD" w:rsidP="00D34DE9">
      <w:pPr>
        <w:spacing w:line="480" w:lineRule="auto"/>
        <w:jc w:val="both"/>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However, this result could vary </w:t>
      </w:r>
      <w:r w:rsidR="00536AFF">
        <w:rPr>
          <w:rFonts w:ascii="Times New Roman" w:hAnsi="Times New Roman" w:cs="Times New Roman"/>
        </w:rPr>
        <w:t>if</w:t>
      </w:r>
      <w:r>
        <w:rPr>
          <w:rFonts w:ascii="Times New Roman" w:hAnsi="Times New Roman" w:cs="Times New Roman"/>
        </w:rPr>
        <w:t xml:space="preserve"> individuals </w:t>
      </w:r>
      <w:r w:rsidR="00536AFF">
        <w:rPr>
          <w:rFonts w:ascii="Times New Roman" w:hAnsi="Times New Roman" w:cs="Times New Roman"/>
        </w:rPr>
        <w:t>cannot</w:t>
      </w:r>
      <w:r>
        <w:rPr>
          <w:rFonts w:ascii="Times New Roman" w:hAnsi="Times New Roman" w:cs="Times New Roman"/>
        </w:rPr>
        <w:t xml:space="preserve"> adapt their allocation strategy according to chang</w:t>
      </w:r>
      <w:r w:rsidR="00536AFF">
        <w:rPr>
          <w:rFonts w:ascii="Times New Roman" w:hAnsi="Times New Roman" w:cs="Times New Roman"/>
        </w:rPr>
        <w:t>es in environmental temperature, which might occur if temperatures are unexpectedly warm, and larger in</w:t>
      </w:r>
      <w:r w:rsidR="001119C1">
        <w:rPr>
          <w:rFonts w:ascii="Times New Roman" w:hAnsi="Times New Roman" w:cs="Times New Roman"/>
        </w:rPr>
        <w:t>di</w:t>
      </w:r>
      <w:r w:rsidR="00536AFF">
        <w:rPr>
          <w:rFonts w:ascii="Times New Roman" w:hAnsi="Times New Roman" w:cs="Times New Roman"/>
        </w:rPr>
        <w:t>viduals cannot take in enough food to meet their metabolic budgets.</w:t>
      </w:r>
    </w:p>
    <w:p w14:paraId="273B6969" w14:textId="1A636247" w:rsidR="009C16FD" w:rsidRDefault="009C16FD" w:rsidP="00D34DE9">
      <w:pPr>
        <w:spacing w:line="480" w:lineRule="auto"/>
        <w:jc w:val="both"/>
        <w:rPr>
          <w:rFonts w:ascii="Times New Roman" w:hAnsi="Times New Roman" w:cs="Times New Roman"/>
        </w:rPr>
      </w:pPr>
    </w:p>
    <w:p w14:paraId="62B04FEA" w14:textId="5FAAD6D5" w:rsidR="009C16FD" w:rsidRDefault="00AD1B36" w:rsidP="00D34DE9">
      <w:pPr>
        <w:spacing w:line="480" w:lineRule="auto"/>
        <w:jc w:val="both"/>
        <w:rPr>
          <w:rFonts w:ascii="Times New Roman" w:hAnsi="Times New Roman" w:cs="Times New Roman"/>
        </w:rPr>
      </w:pPr>
      <w:r>
        <w:rPr>
          <w:rFonts w:ascii="Times New Roman" w:hAnsi="Times New Roman" w:cs="Times New Roman"/>
        </w:rPr>
        <w:t>We found that age at m</w:t>
      </w:r>
      <w:r w:rsidR="009C16FD">
        <w:rPr>
          <w:rFonts w:ascii="Times New Roman" w:hAnsi="Times New Roman" w:cs="Times New Roman"/>
        </w:rPr>
        <w:t xml:space="preserve">aturation was not strongly affected by temperature; instead it was largely related to body size (length). The exception </w:t>
      </w:r>
      <w:proofErr w:type="spellStart"/>
      <w:r w:rsidR="009C16FD">
        <w:rPr>
          <w:rFonts w:ascii="Times New Roman" w:hAnsi="Times New Roman" w:cs="Times New Roman"/>
        </w:rPr>
        <w:t>ocur</w:t>
      </w:r>
      <w:r>
        <w:rPr>
          <w:rFonts w:ascii="Times New Roman" w:hAnsi="Times New Roman" w:cs="Times New Roman"/>
        </w:rPr>
        <w:t>r</w:t>
      </w:r>
      <w:r w:rsidR="009C16FD">
        <w:rPr>
          <w:rFonts w:ascii="Times New Roman" w:hAnsi="Times New Roman" w:cs="Times New Roman"/>
        </w:rPr>
        <w:t>ed</w:t>
      </w:r>
      <w:proofErr w:type="spellEnd"/>
      <w:r w:rsidR="009C16FD">
        <w:rPr>
          <w:rFonts w:ascii="Times New Roman" w:hAnsi="Times New Roman" w:cs="Times New Roman"/>
        </w:rPr>
        <w:t xml:space="preserve"> in low predation, high food environments. In this scenario, the optimal strategy involving a period of initial growth, followed by many years of reproduction at low levels, </w:t>
      </w:r>
      <w:commentRangeStart w:id="27"/>
      <w:r w:rsidR="009C16FD">
        <w:rPr>
          <w:rFonts w:ascii="Times New Roman" w:hAnsi="Times New Roman" w:cs="Times New Roman"/>
        </w:rPr>
        <w:t>followed by a period of secondary growth, accompanied by maturation.</w:t>
      </w:r>
      <w:commentRangeEnd w:id="27"/>
      <w:r>
        <w:rPr>
          <w:rStyle w:val="CommentReference"/>
        </w:rPr>
        <w:commentReference w:id="27"/>
      </w:r>
      <w:r w:rsidR="009C16FD">
        <w:rPr>
          <w:rFonts w:ascii="Times New Roman" w:hAnsi="Times New Roman" w:cs="Times New Roman"/>
        </w:rPr>
        <w:t xml:space="preserve"> </w:t>
      </w:r>
      <w:r w:rsidR="009C16FD">
        <w:rPr>
          <w:rFonts w:ascii="Times New Roman" w:hAnsi="Times New Roman" w:cs="Times New Roman"/>
        </w:rPr>
        <w:lastRenderedPageBreak/>
        <w:t xml:space="preserve">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28"/>
      <w:r w:rsidR="00923467">
        <w:rPr>
          <w:rFonts w:ascii="Times New Roman" w:hAnsi="Times New Roman" w:cs="Times New Roman"/>
        </w:rPr>
        <w:t xml:space="preserve">with life history expectations for batch </w:t>
      </w:r>
      <w:proofErr w:type="spellStart"/>
      <w:r w:rsidR="00923467">
        <w:rPr>
          <w:rFonts w:ascii="Times New Roman" w:hAnsi="Times New Roman" w:cs="Times New Roman"/>
        </w:rPr>
        <w:t>spawners</w:t>
      </w:r>
      <w:commentRangeEnd w:id="28"/>
      <w:proofErr w:type="spellEnd"/>
      <w:r>
        <w:rPr>
          <w:rStyle w:val="CommentReference"/>
        </w:rPr>
        <w:commentReference w:id="28"/>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D34DE9">
      <w:pPr>
        <w:spacing w:line="480" w:lineRule="auto"/>
        <w:jc w:val="both"/>
        <w:rPr>
          <w:rFonts w:ascii="Times New Roman" w:hAnsi="Times New Roman" w:cs="Times New Roman"/>
        </w:rPr>
      </w:pPr>
    </w:p>
    <w:p w14:paraId="1D446C6B" w14:textId="45DA97DA" w:rsidR="000E65E3" w:rsidRDefault="00AD1B36" w:rsidP="00D34DE9">
      <w:pPr>
        <w:spacing w:line="480" w:lineRule="auto"/>
        <w:jc w:val="both"/>
        <w:rPr>
          <w:rFonts w:ascii="Times New Roman" w:hAnsi="Times New Roman" w:cs="Times New Roman"/>
        </w:rPr>
      </w:pPr>
      <w:r>
        <w:rPr>
          <w:rFonts w:ascii="Times New Roman" w:hAnsi="Times New Roman" w:cs="Times New Roman"/>
        </w:rPr>
        <w:t>We predict that t</w:t>
      </w:r>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r>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Pr>
          <w:rFonts w:ascii="Times New Roman" w:hAnsi="Times New Roman" w:cs="Times New Roman"/>
        </w:rPr>
        <w:t>s</w:t>
      </w:r>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29"/>
      <w:r w:rsidR="000E65E3">
        <w:rPr>
          <w:rFonts w:ascii="Times New Roman" w:hAnsi="Times New Roman" w:cs="Times New Roman"/>
        </w:rPr>
        <w:t xml:space="preserve"> our estimate of the exponent would have decreased</w:t>
      </w:r>
      <w:commentRangeEnd w:id="29"/>
      <w:r w:rsidR="000E65E3">
        <w:rPr>
          <w:rStyle w:val="CommentReference"/>
        </w:rPr>
        <w:commentReference w:id="29"/>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43EAEDEF" w14:textId="65B35837" w:rsidR="007C7B88" w:rsidRDefault="008B035B" w:rsidP="00D34DE9">
      <w:pPr>
        <w:spacing w:line="480" w:lineRule="auto"/>
        <w:jc w:val="both"/>
        <w:rPr>
          <w:rFonts w:ascii="Times New Roman" w:hAnsi="Times New Roman" w:cs="Times New Roman"/>
        </w:rPr>
      </w:pPr>
      <w:r>
        <w:rPr>
          <w:rFonts w:ascii="Times New Roman" w:hAnsi="Times New Roman" w:cs="Times New Roman"/>
          <w:b/>
          <w:bCs/>
        </w:rPr>
        <w:t xml:space="preserve"> </w:t>
      </w:r>
    </w:p>
    <w:p w14:paraId="013C559C" w14:textId="11AAF341" w:rsidR="009E4F8F" w:rsidRPr="003B1040"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92299C" w:rsidP="00D34DE9">
            <w:pPr>
              <w:jc w:val="both"/>
              <w:rPr>
                <w:rFonts w:ascii="Times New Roman" w:hAnsi="Times New Roman" w:cs="Times New Roman"/>
                <w:i/>
                <w:sz w:val="18"/>
                <w:szCs w:val="18"/>
              </w:rPr>
            </w:pPr>
            <w:r w:rsidRPr="0092299C">
              <w:rPr>
                <w:rFonts w:ascii="Times New Roman" w:eastAsiaTheme="minorEastAsia" w:hAnsi="Times New Roman" w:cs="Times New Roman"/>
                <w:i/>
                <w:noProof/>
                <w:position w:val="-12"/>
                <w:sz w:val="18"/>
                <w:szCs w:val="18"/>
              </w:rPr>
              <w:object w:dxaOrig="300" w:dyaOrig="400" w14:anchorId="4BFE032C">
                <v:shape id="_x0000_i1040" type="#_x0000_t75" alt="" style="width:13.95pt;height:19.8pt;mso-width-percent:0;mso-height-percent:0;mso-width-percent:0;mso-height-percent:0" o:ole="">
                  <v:imagedata r:id="rId10" o:title=""/>
                </v:shape>
                <o:OLEObject Type="Embed" ProgID="Equation.DSMT4" ShapeID="_x0000_i1040" DrawAspect="Content" ObjectID="_1637487045" r:id="rId87"/>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45CFE768"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sidR="005C3100">
              <w:rPr>
                <w:rFonts w:ascii="Times New Roman" w:hAnsi="Times New Roman" w:cs="Times New Roman"/>
                <w:sz w:val="18"/>
                <w:szCs w:val="18"/>
              </w:rPr>
              <w:t>4.16, 12.5</w:t>
            </w:r>
          </w:p>
        </w:tc>
      </w:tr>
      <w:tr w:rsidR="004807CB" w:rsidRPr="00214959" w14:paraId="20D3502E" w14:textId="77777777" w:rsidTr="001169F5">
        <w:tc>
          <w:tcPr>
            <w:tcW w:w="0" w:type="auto"/>
            <w:vAlign w:val="center"/>
          </w:tcPr>
          <w:p w14:paraId="2E2CA1C3" w14:textId="77777777" w:rsidR="004807CB" w:rsidRPr="00214959" w:rsidRDefault="0092299C" w:rsidP="00D34DE9">
            <w:pPr>
              <w:jc w:val="both"/>
              <w:rPr>
                <w:rFonts w:ascii="Times New Roman" w:hAnsi="Times New Roman" w:cs="Times New Roman"/>
                <w:i/>
                <w:sz w:val="18"/>
                <w:szCs w:val="18"/>
              </w:rPr>
            </w:pPr>
            <w:r w:rsidRPr="0092299C">
              <w:rPr>
                <w:rFonts w:ascii="Times New Roman" w:eastAsiaTheme="minorEastAsia" w:hAnsi="Times New Roman" w:cs="Times New Roman"/>
                <w:noProof/>
                <w:position w:val="-12"/>
                <w:sz w:val="18"/>
                <w:szCs w:val="18"/>
              </w:rPr>
              <w:object w:dxaOrig="340" w:dyaOrig="380" w14:anchorId="767B3CC1">
                <v:shape id="_x0000_i1039" type="#_x0000_t75" alt="" style="width:14.85pt;height:16.2pt;mso-width-percent:0;mso-height-percent:0;mso-width-percent:0;mso-height-percent:0" o:ole="">
                  <v:imagedata r:id="rId88" o:title=""/>
                </v:shape>
                <o:OLEObject Type="Embed" ProgID="Equation.DSMT4" ShapeID="_x0000_i1039" DrawAspect="Content" ObjectID="_1637487046" r:id="rId89"/>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92299C" w:rsidP="00D34DE9">
            <w:pPr>
              <w:jc w:val="both"/>
              <w:rPr>
                <w:rFonts w:ascii="Times New Roman" w:hAnsi="Times New Roman" w:cs="Times New Roman"/>
                <w:noProof/>
                <w:sz w:val="18"/>
                <w:szCs w:val="18"/>
                <w:vertAlign w:val="subscript"/>
              </w:rPr>
            </w:pPr>
            <w:r w:rsidRPr="0092299C">
              <w:rPr>
                <w:rFonts w:ascii="Times New Roman" w:eastAsiaTheme="minorEastAsia" w:hAnsi="Times New Roman" w:cs="Times New Roman"/>
                <w:noProof/>
                <w:position w:val="-16"/>
                <w:sz w:val="18"/>
                <w:szCs w:val="18"/>
              </w:rPr>
              <w:object w:dxaOrig="320" w:dyaOrig="420" w14:anchorId="421DB611">
                <v:shape id="_x0000_i1038" type="#_x0000_t75" alt="" style="width:14.85pt;height:21.15pt;mso-width-percent:0;mso-height-percent:0;mso-width-percent:0;mso-height-percent:0" o:ole="">
                  <v:imagedata r:id="rId90" o:title=""/>
                </v:shape>
                <o:OLEObject Type="Embed" ProgID="Equation.DSMT4" ShapeID="_x0000_i1038" DrawAspect="Content" ObjectID="_1637487047" r:id="rId91"/>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92299C" w:rsidP="00D34DE9">
            <w:pPr>
              <w:jc w:val="both"/>
              <w:rPr>
                <w:rFonts w:ascii="Times New Roman" w:hAnsi="Times New Roman" w:cs="Times New Roman"/>
                <w:i/>
                <w:sz w:val="18"/>
                <w:szCs w:val="18"/>
              </w:rPr>
            </w:pPr>
            <w:r w:rsidRPr="0092299C">
              <w:rPr>
                <w:rFonts w:ascii="Times New Roman" w:eastAsiaTheme="minorEastAsia" w:hAnsi="Times New Roman" w:cs="Times New Roman"/>
                <w:noProof/>
                <w:position w:val="-16"/>
                <w:sz w:val="18"/>
                <w:szCs w:val="18"/>
              </w:rPr>
              <w:object w:dxaOrig="360" w:dyaOrig="420" w14:anchorId="423AC0FF">
                <v:shape id="_x0000_i1037" type="#_x0000_t75" alt="" style="width:13.05pt;height:14.85pt;mso-width-percent:0;mso-height-percent:0;mso-width-percent:0;mso-height-percent:0" o:ole="">
                  <v:imagedata r:id="rId22" o:title=""/>
                </v:shape>
                <o:OLEObject Type="Embed" ProgID="Equation.DSMT4" ShapeID="_x0000_i1037" DrawAspect="Content" ObjectID="_1637487048" r:id="rId92"/>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92299C" w:rsidRPr="0092299C">
              <w:rPr>
                <w:rFonts w:ascii="Times New Roman" w:eastAsiaTheme="minorEastAsia" w:hAnsi="Times New Roman" w:cs="Times New Roman"/>
                <w:noProof/>
                <w:position w:val="-12"/>
                <w:sz w:val="18"/>
                <w:szCs w:val="18"/>
              </w:rPr>
              <w:object w:dxaOrig="340" w:dyaOrig="380" w14:anchorId="38B02D48">
                <v:shape id="_x0000_i1036" type="#_x0000_t75" alt="" style="width:14.85pt;height:16.2pt;mso-width-percent:0;mso-height-percent:0;mso-width-percent:0;mso-height-percent:0" o:ole="">
                  <v:imagedata r:id="rId93" o:title=""/>
                </v:shape>
                <o:OLEObject Type="Embed" ProgID="Equation.DSMT4" ShapeID="_x0000_i1036" DrawAspect="Content" ObjectID="_1637487049" r:id="rId94"/>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92299C" w:rsidP="00D34DE9">
            <w:pPr>
              <w:jc w:val="both"/>
              <w:rPr>
                <w:rFonts w:ascii="Times New Roman" w:hAnsi="Times New Roman" w:cs="Times New Roman"/>
                <w:i/>
                <w:sz w:val="18"/>
                <w:szCs w:val="18"/>
              </w:rPr>
            </w:pPr>
            <w:r w:rsidRPr="0092299C">
              <w:rPr>
                <w:rFonts w:ascii="Times New Roman" w:eastAsiaTheme="minorEastAsia" w:hAnsi="Times New Roman" w:cs="Times New Roman"/>
                <w:noProof/>
                <w:position w:val="-12"/>
                <w:sz w:val="18"/>
                <w:szCs w:val="18"/>
              </w:rPr>
              <w:object w:dxaOrig="400" w:dyaOrig="380" w14:anchorId="3EF96E76">
                <v:shape id="_x0000_i1035" type="#_x0000_t75" alt="" style="width:13.95pt;height:13.95pt;mso-width-percent:0;mso-height-percent:0;mso-width-percent:0;mso-height-percent:0" o:ole="">
                  <v:imagedata r:id="rId95" o:title=""/>
                </v:shape>
                <o:OLEObject Type="Embed" ProgID="Equation.DSMT4" ShapeID="_x0000_i1035" DrawAspect="Content" ObjectID="_1637487050" r:id="rId96"/>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92299C" w:rsidRPr="0092299C">
              <w:rPr>
                <w:rFonts w:ascii="Times New Roman" w:eastAsiaTheme="minorEastAsia" w:hAnsi="Times New Roman" w:cs="Times New Roman"/>
                <w:noProof/>
                <w:position w:val="-4"/>
                <w:sz w:val="18"/>
                <w:szCs w:val="18"/>
              </w:rPr>
              <w:object w:dxaOrig="260" w:dyaOrig="380" w14:anchorId="7C2ABBE2">
                <v:shape id="_x0000_i1034" type="#_x0000_t75" alt="" style="width:9pt;height:13.05pt;mso-width-percent:0;mso-height-percent:0;mso-width-percent:0;mso-height-percent:0" o:ole="">
                  <v:imagedata r:id="rId97" o:title=""/>
                </v:shape>
                <o:OLEObject Type="Embed" ProgID="Equation.DSMT4" ShapeID="_x0000_i1034" DrawAspect="Content" ObjectID="_1637487051" r:id="rId98"/>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92299C" w:rsidP="00D34DE9">
            <w:pPr>
              <w:jc w:val="both"/>
              <w:rPr>
                <w:rFonts w:ascii="Times New Roman" w:hAnsi="Times New Roman" w:cs="Times New Roman"/>
                <w:i/>
                <w:sz w:val="18"/>
                <w:szCs w:val="18"/>
                <w:vertAlign w:val="subscript"/>
              </w:rPr>
            </w:pPr>
            <w:r w:rsidRPr="0092299C">
              <w:rPr>
                <w:rFonts w:ascii="Times New Roman" w:eastAsiaTheme="minorEastAsia" w:hAnsi="Times New Roman" w:cs="Times New Roman"/>
                <w:noProof/>
                <w:position w:val="-12"/>
                <w:sz w:val="18"/>
                <w:szCs w:val="18"/>
              </w:rPr>
              <w:object w:dxaOrig="280" w:dyaOrig="380" w14:anchorId="21610301">
                <v:shape id="_x0000_i1033" type="#_x0000_t75" alt="" style="width:13.95pt;height:18.9pt;mso-width-percent:0;mso-height-percent:0;mso-width-percent:0;mso-height-percent:0" o:ole="">
                  <v:imagedata r:id="rId99" o:title=""/>
                </v:shape>
                <o:OLEObject Type="Embed" ProgID="Equation.DSMT4" ShapeID="_x0000_i1033" DrawAspect="Content" ObjectID="_1637487052" r:id="rId100"/>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92299C" w:rsidP="00D34DE9">
            <w:pPr>
              <w:jc w:val="both"/>
              <w:rPr>
                <w:rFonts w:ascii="Times New Roman" w:hAnsi="Times New Roman" w:cs="Times New Roman"/>
                <w:i/>
                <w:sz w:val="18"/>
                <w:szCs w:val="18"/>
              </w:rPr>
            </w:pPr>
            <w:r w:rsidRPr="0092299C">
              <w:rPr>
                <w:rFonts w:ascii="Times New Roman" w:eastAsiaTheme="minorEastAsia" w:hAnsi="Times New Roman" w:cs="Times New Roman"/>
                <w:noProof/>
                <w:position w:val="-12"/>
                <w:sz w:val="18"/>
                <w:szCs w:val="18"/>
              </w:rPr>
              <w:object w:dxaOrig="300" w:dyaOrig="380" w14:anchorId="1DE8FA83">
                <v:shape id="_x0000_i1032" type="#_x0000_t75" alt="" style="width:12.15pt;height:17.1pt;mso-width-percent:0;mso-height-percent:0;mso-width-percent:0;mso-height-percent:0" o:ole="">
                  <v:imagedata r:id="rId101" o:title=""/>
                </v:shape>
                <o:OLEObject Type="Embed" ProgID="Equation.DSMT4" ShapeID="_x0000_i1032" DrawAspect="Content" ObjectID="_1637487053" r:id="rId102"/>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92299C" w:rsidRPr="0092299C">
              <w:rPr>
                <w:rFonts w:ascii="Times New Roman" w:eastAsiaTheme="minorEastAsia" w:hAnsi="Times New Roman" w:cs="Times New Roman"/>
                <w:noProof/>
                <w:position w:val="-12"/>
                <w:sz w:val="18"/>
                <w:szCs w:val="18"/>
              </w:rPr>
              <w:object w:dxaOrig="300" w:dyaOrig="380" w14:anchorId="5F1D5602">
                <v:shape id="_x0000_i1031" type="#_x0000_t75" alt="" style="width:13.95pt;height:18.9pt;mso-width-percent:0;mso-height-percent:0;mso-width-percent:0;mso-height-percent:0" o:ole="">
                  <v:imagedata r:id="rId103" o:title=""/>
                </v:shape>
                <o:OLEObject Type="Embed" ProgID="Equation.DSMT4" ShapeID="_x0000_i1031" DrawAspect="Content" ObjectID="_1637487054" r:id="rId104"/>
              </w:object>
            </w:r>
            <w:r w:rsidRPr="00214959">
              <w:rPr>
                <w:rFonts w:ascii="Times New Roman" w:hAnsi="Times New Roman" w:cs="Times New Roman"/>
                <w:sz w:val="18"/>
                <w:szCs w:val="18"/>
              </w:rPr>
              <w:t xml:space="preserve"> cannot exceed </w:t>
            </w:r>
            <w:r w:rsidR="0092299C" w:rsidRPr="0092299C">
              <w:rPr>
                <w:rFonts w:ascii="Times New Roman" w:eastAsiaTheme="minorEastAsia" w:hAnsi="Times New Roman" w:cs="Times New Roman"/>
                <w:noProof/>
                <w:position w:val="-12"/>
                <w:sz w:val="18"/>
                <w:szCs w:val="18"/>
              </w:rPr>
              <w:object w:dxaOrig="700" w:dyaOrig="380" w14:anchorId="16C9F2CD">
                <v:shape id="_x0000_i1030" type="#_x0000_t75" alt="" style="width:31.95pt;height:18pt;mso-width-percent:0;mso-height-percent:0;mso-width-percent:0;mso-height-percent:0" o:ole="">
                  <v:imagedata r:id="rId105" o:title=""/>
                </v:shape>
                <o:OLEObject Type="Embed" ProgID="Equation.DSMT4" ShapeID="_x0000_i1030" DrawAspect="Content" ObjectID="_1637487055" r:id="rId106"/>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92299C" w:rsidP="00D34DE9">
            <w:pPr>
              <w:jc w:val="both"/>
              <w:rPr>
                <w:rFonts w:ascii="Times New Roman" w:hAnsi="Times New Roman" w:cs="Times New Roman"/>
                <w:i/>
                <w:sz w:val="18"/>
                <w:szCs w:val="18"/>
              </w:rPr>
            </w:pPr>
            <w:r w:rsidRPr="0092299C">
              <w:rPr>
                <w:rFonts w:ascii="Times New Roman" w:eastAsiaTheme="minorEastAsia" w:hAnsi="Times New Roman" w:cs="Times New Roman"/>
                <w:noProof/>
                <w:position w:val="-12"/>
                <w:sz w:val="18"/>
                <w:szCs w:val="18"/>
              </w:rPr>
              <w:object w:dxaOrig="500" w:dyaOrig="380" w14:anchorId="36491680">
                <v:shape id="_x0000_i1029" type="#_x0000_t75" alt="" style="width:21.15pt;height:16.2pt;mso-width-percent:0;mso-height-percent:0;mso-width-percent:0;mso-height-percent:0" o:ole="">
                  <v:imagedata r:id="rId107" o:title=""/>
                </v:shape>
                <o:OLEObject Type="Embed" ProgID="Equation.DSMT4" ShapeID="_x0000_i1029" DrawAspect="Content" ObjectID="_1637487056" r:id="rId108"/>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92299C" w:rsidP="00D34DE9">
            <w:pPr>
              <w:jc w:val="both"/>
              <w:rPr>
                <w:rFonts w:ascii="Times New Roman" w:hAnsi="Times New Roman" w:cs="Times New Roman"/>
                <w:sz w:val="18"/>
                <w:szCs w:val="18"/>
              </w:rPr>
            </w:pPr>
            <w:r w:rsidRPr="0092299C">
              <w:rPr>
                <w:rFonts w:ascii="Times New Roman" w:eastAsiaTheme="minorEastAsia" w:hAnsi="Times New Roman" w:cs="Times New Roman"/>
                <w:noProof/>
                <w:position w:val="-6"/>
                <w:sz w:val="18"/>
                <w:szCs w:val="18"/>
              </w:rPr>
              <w:object w:dxaOrig="200" w:dyaOrig="220" w14:anchorId="0CCC0FD1">
                <v:shape id="_x0000_i1028" type="#_x0000_t75" alt="" style="width:9pt;height:9pt;mso-width-percent:0;mso-height-percent:0;mso-width-percent:0;mso-height-percent:0" o:ole="">
                  <v:imagedata r:id="rId109" o:title=""/>
                </v:shape>
                <o:OLEObject Type="Embed" ProgID="Equation.DSMT4" ShapeID="_x0000_i1028" DrawAspect="Content" ObjectID="_1637487057" r:id="rId110"/>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92299C" w:rsidRPr="0092299C">
              <w:rPr>
                <w:rFonts w:ascii="Times New Roman" w:eastAsiaTheme="minorEastAsia" w:hAnsi="Times New Roman" w:cs="Times New Roman"/>
                <w:noProof/>
                <w:position w:val="-12"/>
                <w:sz w:val="18"/>
                <w:szCs w:val="18"/>
                <w:vertAlign w:val="subscript"/>
              </w:rPr>
              <w:object w:dxaOrig="880" w:dyaOrig="380" w14:anchorId="67D82682">
                <v:shape id="_x0000_i1027" type="#_x0000_t75" alt="" style="width:45pt;height:18.9pt;mso-width-percent:0;mso-height-percent:0;mso-width-percent:0;mso-height-percent:0" o:ole="">
                  <v:imagedata r:id="rId111" o:title=""/>
                </v:shape>
                <o:OLEObject Type="Embed" ProgID="Equation.DSMT4" ShapeID="_x0000_i1027" DrawAspect="Content" ObjectID="_1637487058" r:id="rId112"/>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92299C" w:rsidP="00D34DE9">
            <w:pPr>
              <w:jc w:val="both"/>
              <w:rPr>
                <w:rFonts w:ascii="Times New Roman" w:eastAsiaTheme="minorEastAsia" w:hAnsi="Times New Roman" w:cs="Times New Roman"/>
                <w:noProof/>
                <w:sz w:val="18"/>
                <w:szCs w:val="18"/>
              </w:rPr>
            </w:pPr>
            <w:r w:rsidRPr="0092299C">
              <w:rPr>
                <w:rFonts w:ascii="Times New Roman" w:eastAsiaTheme="minorEastAsia" w:hAnsi="Times New Roman" w:cs="Times New Roman"/>
                <w:noProof/>
                <w:position w:val="-6"/>
                <w:sz w:val="18"/>
                <w:szCs w:val="18"/>
              </w:rPr>
              <w:object w:dxaOrig="220" w:dyaOrig="260" w14:anchorId="51B7994F">
                <v:shape id="_x0000_i1026" type="#_x0000_t75" alt="" style="width:9pt;height:10.8pt;mso-width-percent:0;mso-height-percent:0;mso-width-percent:0;mso-height-percent:0" o:ole="">
                  <v:imagedata r:id="rId84" o:title=""/>
                </v:shape>
                <o:OLEObject Type="Embed" ProgID="Equation.DSMT4" ShapeID="_x0000_i1026" DrawAspect="Content" ObjectID="_1637487059" r:id="rId113"/>
              </w:object>
            </w:r>
          </w:p>
        </w:tc>
        <w:tc>
          <w:tcPr>
            <w:tcW w:w="6406" w:type="dxa"/>
            <w:vAlign w:val="center"/>
          </w:tcPr>
          <w:p w14:paraId="1EDFA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maximum limit on reproductive </w:t>
            </w:r>
            <w:proofErr w:type="spellStart"/>
            <w:r w:rsidRPr="00214959">
              <w:rPr>
                <w:rFonts w:ascii="Times New Roman" w:hAnsi="Times New Roman" w:cs="Times New Roman"/>
                <w:sz w:val="18"/>
                <w:szCs w:val="18"/>
              </w:rPr>
              <w:t>ouput</w:t>
            </w:r>
            <w:proofErr w:type="spellEnd"/>
            <w:r w:rsidRPr="00214959">
              <w:rPr>
                <w:rFonts w:ascii="Times New Roman" w:hAnsi="Times New Roman" w:cs="Times New Roman"/>
                <w:sz w:val="18"/>
                <w:szCs w:val="18"/>
              </w:rPr>
              <w:t xml:space="preserve">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92299C" w:rsidRPr="0092299C">
              <w:rPr>
                <w:rFonts w:ascii="Times New Roman" w:eastAsiaTheme="minorEastAsia" w:hAnsi="Times New Roman" w:cs="Times New Roman"/>
                <w:i/>
                <w:noProof/>
                <w:position w:val="-16"/>
                <w:sz w:val="18"/>
                <w:szCs w:val="18"/>
              </w:rPr>
              <w:object w:dxaOrig="680" w:dyaOrig="420" w14:anchorId="12163A20">
                <v:shape id="_x0000_i1025" type="#_x0000_t75" alt="" style="width:26.1pt;height:14.85pt;mso-width-percent:0;mso-height-percent:0;mso-width-percent:0;mso-height-percent:0" o:ole="">
                  <v:imagedata r:id="rId114" o:title=""/>
                </v:shape>
                <o:OLEObject Type="Embed" ProgID="Equation.DSMT4" ShapeID="_x0000_i1025" DrawAspect="Content" ObjectID="_1637487060" r:id="rId115"/>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6"/>
      <w:footerReference w:type="default" r:id="rId11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Holly K" w:date="2019-11-25T13:48:00Z" w:initials="HK">
    <w:p w14:paraId="1E317FE8" w14:textId="79113532" w:rsidR="005C3100" w:rsidRDefault="005C3100">
      <w:pPr>
        <w:pStyle w:val="CommentText"/>
      </w:pPr>
      <w:r>
        <w:rPr>
          <w:rStyle w:val="CommentReference"/>
        </w:rPr>
        <w:annotationRef/>
      </w:r>
      <w:r>
        <w:t>Is this still correct, Maria?</w:t>
      </w:r>
    </w:p>
  </w:comment>
  <w:comment w:id="2" w:author="Holly K" w:date="2019-10-22T14:04:00Z" w:initials="HK">
    <w:p w14:paraId="45FD5DAF" w14:textId="7968D6C9" w:rsidR="005C3100" w:rsidRDefault="005C3100">
      <w:pPr>
        <w:pStyle w:val="CommentText"/>
      </w:pPr>
      <w:r>
        <w:rPr>
          <w:rStyle w:val="CommentReference"/>
        </w:rPr>
        <w:annotationRef/>
      </w:r>
      <w:r>
        <w:t>More recent refs</w:t>
      </w:r>
    </w:p>
  </w:comment>
  <w:comment w:id="3" w:author="Holly Kindsvater" w:date="2019-11-20T12:22:00Z" w:initials="HKK">
    <w:p w14:paraId="6316419A" w14:textId="28709D1F" w:rsidR="005C3100" w:rsidRDefault="005C3100">
      <w:pPr>
        <w:pStyle w:val="CommentText"/>
      </w:pPr>
      <w:r>
        <w:rPr>
          <w:rStyle w:val="CommentReference"/>
        </w:rPr>
        <w:annotationRef/>
      </w:r>
      <w:r>
        <w:t>More refs</w:t>
      </w:r>
    </w:p>
  </w:comment>
  <w:comment w:id="4" w:author="Holly Kindsvater" w:date="2019-11-20T12:23:00Z" w:initials="HKK">
    <w:p w14:paraId="20E87DB8" w14:textId="7819D12C" w:rsidR="005C3100" w:rsidRDefault="005C3100">
      <w:pPr>
        <w:pStyle w:val="CommentText"/>
      </w:pPr>
      <w:r>
        <w:rPr>
          <w:rStyle w:val="CommentReference"/>
        </w:rPr>
        <w:annotationRef/>
      </w:r>
      <w:r>
        <w:t>citations</w:t>
      </w:r>
    </w:p>
  </w:comment>
  <w:comment w:id="6" w:author="Holly Kindsvater" w:date="2019-03-29T08:58:00Z" w:initials="HKK">
    <w:p w14:paraId="4F0AD18D" w14:textId="77777777" w:rsidR="005C3100" w:rsidRDefault="005C3100">
      <w:pPr>
        <w:pStyle w:val="CommentText"/>
      </w:pPr>
      <w:r>
        <w:rPr>
          <w:rStyle w:val="CommentReference"/>
        </w:rPr>
        <w:annotationRef/>
      </w:r>
      <w:r>
        <w:t xml:space="preserve">Citation? I have sent three along with this </w:t>
      </w:r>
    </w:p>
    <w:p w14:paraId="38375A91" w14:textId="78F44BBF" w:rsidR="005C3100" w:rsidRDefault="005C3100">
      <w:pPr>
        <w:pStyle w:val="CommentText"/>
      </w:pPr>
    </w:p>
  </w:comment>
  <w:comment w:id="7" w:author="Holly K" w:date="2019-11-25T15:23:00Z" w:initials="HK">
    <w:p w14:paraId="5AFEAA64" w14:textId="617BE6A1" w:rsidR="005C3100" w:rsidRDefault="005C3100">
      <w:pPr>
        <w:pStyle w:val="CommentText"/>
      </w:pPr>
      <w:r>
        <w:rPr>
          <w:rStyle w:val="CommentReference"/>
        </w:rPr>
        <w:annotationRef/>
      </w:r>
      <w:r>
        <w:t xml:space="preserve">We can go into these differences among bluefin even further if we want, but I could use some help from experts. </w:t>
      </w:r>
      <w:r>
        <w:sym w:font="Wingdings" w:char="F04A"/>
      </w:r>
      <w:r>
        <w:t xml:space="preserve"> </w:t>
      </w:r>
    </w:p>
  </w:comment>
  <w:comment w:id="10" w:author="Holly Kindsvater" w:date="2019-11-20T12:27:00Z" w:initials="HKK">
    <w:p w14:paraId="7DAC26F1" w14:textId="67D17D28" w:rsidR="005C3100" w:rsidRDefault="005C3100">
      <w:pPr>
        <w:pStyle w:val="CommentText"/>
      </w:pPr>
      <w:r>
        <w:rPr>
          <w:rStyle w:val="CommentReference"/>
        </w:rPr>
        <w:annotationRef/>
      </w:r>
      <w:r>
        <w:t>Is there a reason for not calling this the intercept? That is how we describe it in Eq. 1</w:t>
      </w:r>
    </w:p>
  </w:comment>
  <w:comment w:id="11" w:author="Holly Kindsvater" w:date="2019-11-20T12:50:00Z" w:initials="HKK">
    <w:p w14:paraId="77CFA24C" w14:textId="427D7BA0" w:rsidR="005C3100" w:rsidRDefault="005C3100">
      <w:pPr>
        <w:pStyle w:val="CommentText"/>
      </w:pPr>
      <w:r>
        <w:rPr>
          <w:rStyle w:val="CommentReference"/>
        </w:rPr>
        <w:annotationRef/>
      </w:r>
      <w:r>
        <w:t xml:space="preserve">I am happy to have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12" w:author="Microsoft Office User" w:date="2019-11-11T07:13:00Z" w:initials="MOU">
    <w:p w14:paraId="7AFEB81D" w14:textId="61EE4BE7" w:rsidR="005C3100" w:rsidRDefault="005C3100">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13" w:author="Holly Kindsvater" w:date="2019-11-20T12:34:00Z" w:initials="HKK">
    <w:p w14:paraId="149EF73C" w14:textId="281FC30A" w:rsidR="005C3100" w:rsidRDefault="005C3100">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15" w:author="Microsoft Office User" w:date="2019-11-11T07:18:00Z" w:initials="MOU">
    <w:p w14:paraId="5BAB9BF1" w14:textId="486AC668" w:rsidR="005C3100" w:rsidRDefault="005C3100">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6" w:author="Holly Kindsvater" w:date="2019-11-20T14:06:00Z" w:initials="HKK">
    <w:p w14:paraId="6620E6E6" w14:textId="5B910B74" w:rsidR="005C3100" w:rsidRDefault="005C3100">
      <w:pPr>
        <w:pStyle w:val="CommentText"/>
      </w:pPr>
      <w:r>
        <w:rPr>
          <w:rStyle w:val="CommentReference"/>
        </w:rPr>
        <w:annotationRef/>
      </w:r>
      <w:r>
        <w:t xml:space="preserve">Great point. I have changed them to reference structural mass. </w:t>
      </w:r>
    </w:p>
  </w:comment>
  <w:comment w:id="17" w:author="Microsoft Office User" w:date="2019-11-11T06:40:00Z" w:initials="MOU">
    <w:p w14:paraId="6A1DD014" w14:textId="22520B69" w:rsidR="005C3100" w:rsidRDefault="005C3100">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8" w:author="Holly Kindsvater" w:date="2019-11-20T14:06:00Z" w:initials="HKK">
    <w:p w14:paraId="5BA4F7E7" w14:textId="21BF68B6" w:rsidR="005C3100" w:rsidRDefault="005C3100">
      <w:pPr>
        <w:pStyle w:val="CommentText"/>
      </w:pPr>
      <w:r>
        <w:rPr>
          <w:rStyle w:val="CommentReference"/>
        </w:rPr>
        <w:annotationRef/>
      </w:r>
      <w:r>
        <w:t xml:space="preserve">In the next paper </w:t>
      </w:r>
      <w:r>
        <w:sym w:font="Wingdings" w:char="F04A"/>
      </w:r>
    </w:p>
  </w:comment>
  <w:comment w:id="22" w:author="Microsoft Office User" w:date="2019-11-12T05:58:00Z" w:initials="MOU">
    <w:p w14:paraId="58595218" w14:textId="0A3DD7D5" w:rsidR="005C3100" w:rsidRDefault="005C3100">
      <w:pPr>
        <w:pStyle w:val="CommentText"/>
      </w:pPr>
      <w:r>
        <w:rPr>
          <w:rStyle w:val="CommentReference"/>
        </w:rPr>
        <w:annotationRef/>
      </w:r>
      <w:r>
        <w:t xml:space="preserve">Can we provide a cite or </w:t>
      </w:r>
      <w:proofErr w:type="gramStart"/>
      <w:r>
        <w:t>two.</w:t>
      </w:r>
      <w:proofErr w:type="gramEnd"/>
      <w:r>
        <w:t xml:space="preserve">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23" w:author="Microsoft Office User" w:date="2019-11-12T06:00:00Z" w:initials="MOU">
    <w:p w14:paraId="3A362115" w14:textId="0CD171D3" w:rsidR="005C3100" w:rsidRDefault="005C3100">
      <w:pPr>
        <w:pStyle w:val="CommentText"/>
      </w:pPr>
      <w:r>
        <w:rPr>
          <w:rStyle w:val="CommentReference"/>
        </w:rPr>
        <w:annotationRef/>
      </w:r>
      <w:r>
        <w:t>We should show this in SM</w:t>
      </w:r>
    </w:p>
  </w:comment>
  <w:comment w:id="24" w:author="Microsoft Office User" w:date="2019-11-12T06:02:00Z" w:initials="MOU">
    <w:p w14:paraId="3567B46E" w14:textId="77777777" w:rsidR="005C3100" w:rsidRDefault="005C3100" w:rsidP="00E9270E">
      <w:pPr>
        <w:pStyle w:val="CommentText"/>
      </w:pPr>
      <w:r>
        <w:rPr>
          <w:rStyle w:val="CommentReference"/>
        </w:rPr>
        <w:annotationRef/>
      </w:r>
      <w:r>
        <w:t>We should include this in SM</w:t>
      </w:r>
    </w:p>
  </w:comment>
  <w:comment w:id="25" w:author="Microsoft Office User" w:date="2019-11-12T06:11:00Z" w:initials="MOU">
    <w:p w14:paraId="1DA86540" w14:textId="65A99B98" w:rsidR="005C3100" w:rsidRDefault="005C3100">
      <w:pPr>
        <w:pStyle w:val="CommentText"/>
      </w:pPr>
      <w:r>
        <w:rPr>
          <w:rStyle w:val="CommentReference"/>
        </w:rPr>
        <w:annotationRef/>
      </w:r>
      <w:r>
        <w:t>These are well known; we should give some citations.</w:t>
      </w:r>
    </w:p>
  </w:comment>
  <w:comment w:id="26" w:author="Microsoft Office User" w:date="2019-11-12T06:12:00Z" w:initials="MOU">
    <w:p w14:paraId="23117640" w14:textId="7826D43A" w:rsidR="005C3100" w:rsidRDefault="005C3100">
      <w:pPr>
        <w:pStyle w:val="CommentText"/>
      </w:pPr>
      <w:r>
        <w:rPr>
          <w:rStyle w:val="CommentReference"/>
        </w:rPr>
        <w:annotationRef/>
      </w:r>
      <w:r>
        <w:t xml:space="preserve">Give some citations to </w:t>
      </w:r>
      <w:proofErr w:type="spellStart"/>
      <w:r>
        <w:t>Charnov</w:t>
      </w:r>
      <w:proofErr w:type="spellEnd"/>
      <w:r>
        <w:t xml:space="preserve"> and buddies</w:t>
      </w:r>
    </w:p>
  </w:comment>
  <w:comment w:id="27" w:author="Microsoft Office User" w:date="2019-11-12T06:13:00Z" w:initials="MOU">
    <w:p w14:paraId="6166DA84" w14:textId="2E6A8E9E" w:rsidR="005C3100" w:rsidRDefault="005C3100">
      <w:pPr>
        <w:pStyle w:val="CommentText"/>
      </w:pPr>
      <w:r>
        <w:rPr>
          <w:rStyle w:val="CommentReference"/>
        </w:rPr>
        <w:annotationRef/>
      </w:r>
      <w:r>
        <w:t xml:space="preserve">As above, I am concerned that this might be an artifact of approaching the time </w:t>
      </w:r>
      <w:proofErr w:type="gramStart"/>
      <w:r>
        <w:t>horizon,.</w:t>
      </w:r>
      <w:proofErr w:type="gramEnd"/>
    </w:p>
  </w:comment>
  <w:comment w:id="28" w:author="Microsoft Office User" w:date="2019-11-12T06:14:00Z" w:initials="MOU">
    <w:p w14:paraId="0E76FCAE" w14:textId="6F1F1519" w:rsidR="005C3100" w:rsidRDefault="005C3100">
      <w:pPr>
        <w:pStyle w:val="CommentText"/>
      </w:pPr>
      <w:r>
        <w:rPr>
          <w:rStyle w:val="CommentReference"/>
        </w:rPr>
        <w:annotationRef/>
      </w:r>
      <w:r>
        <w:t>Expectations or observations or both? We need cites here too</w:t>
      </w:r>
    </w:p>
  </w:comment>
  <w:comment w:id="29" w:author="Holly K" w:date="2019-10-25T14:48:00Z" w:initials="HK">
    <w:p w14:paraId="6500024F" w14:textId="77777777" w:rsidR="005C3100" w:rsidRDefault="005C3100"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45FD5DAF" w15:done="0"/>
  <w15:commentEx w15:paraId="6316419A" w15:done="0"/>
  <w15:commentEx w15:paraId="20E87DB8" w15:done="0"/>
  <w15:commentEx w15:paraId="38375A91"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8595218" w15:done="0"/>
  <w15:commentEx w15:paraId="3A362115" w15:done="0"/>
  <w15:commentEx w15:paraId="3567B46E" w15:done="0"/>
  <w15:commentEx w15:paraId="1DA86540" w15:done="0"/>
  <w15:commentEx w15:paraId="23117640"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45FD5DAF" w16cid:durableId="21598AFE"/>
  <w16cid:commentId w16cid:paraId="6316419A" w16cid:durableId="217FAE7F"/>
  <w16cid:commentId w16cid:paraId="20E87DB8" w16cid:durableId="217FAEC8"/>
  <w16cid:commentId w16cid:paraId="38375A91" w16cid:durableId="20485CB7"/>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8595218" w16cid:durableId="2174C8A1"/>
  <w16cid:commentId w16cid:paraId="3A362115" w16cid:durableId="2174C8FA"/>
  <w16cid:commentId w16cid:paraId="3567B46E" w16cid:durableId="2174C988"/>
  <w16cid:commentId w16cid:paraId="1DA86540" w16cid:durableId="2174CBA0"/>
  <w16cid:commentId w16cid:paraId="23117640" w16cid:durableId="2174CBD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32BB59" w14:textId="77777777" w:rsidR="0092299C" w:rsidRDefault="0092299C" w:rsidP="003B50DD">
      <w:r>
        <w:separator/>
      </w:r>
    </w:p>
  </w:endnote>
  <w:endnote w:type="continuationSeparator" w:id="0">
    <w:p w14:paraId="1118FB76" w14:textId="77777777" w:rsidR="0092299C" w:rsidRDefault="0092299C"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5C3100" w:rsidRDefault="005C3100"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5C3100" w:rsidRDefault="005C3100"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5C3100" w:rsidRDefault="005C3100"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5C3100" w:rsidRDefault="005C3100"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327F54" w14:textId="77777777" w:rsidR="0092299C" w:rsidRDefault="0092299C" w:rsidP="003B50DD">
      <w:r>
        <w:separator/>
      </w:r>
    </w:p>
  </w:footnote>
  <w:footnote w:type="continuationSeparator" w:id="0">
    <w:p w14:paraId="28A4A835" w14:textId="77777777" w:rsidR="0092299C" w:rsidRDefault="0092299C" w:rsidP="003B50DD">
      <w:r>
        <w:continuationSeparator/>
      </w:r>
    </w:p>
  </w:footnote>
  <w:footnote w:id="1">
    <w:p w14:paraId="0B8969D3" w14:textId="77C70B41" w:rsidR="005C3100" w:rsidRDefault="005C3100"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5" w:author="Microsoft Office User" w:date="2019-11-08T05:16:00Z">
        <w:r>
          <w:rPr>
            <w:rFonts w:ascii="Times New Roman" w:hAnsi="Times New Roman" w:cs="Times New Roman"/>
          </w:rPr>
          <w:t>.</w:t>
        </w:r>
      </w:ins>
    </w:p>
  </w:footnote>
  <w:footnote w:id="2">
    <w:p w14:paraId="3F7D855E" w14:textId="523464C3" w:rsidR="005C3100" w:rsidRDefault="005C3100">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2"/>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11D"/>
    <w:rsid w:val="000128B9"/>
    <w:rsid w:val="000135C1"/>
    <w:rsid w:val="0001471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107A"/>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5BA"/>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60B5"/>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D72DE"/>
    <w:rsid w:val="000E004F"/>
    <w:rsid w:val="000E10AB"/>
    <w:rsid w:val="000E17B7"/>
    <w:rsid w:val="000E3529"/>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9C1"/>
    <w:rsid w:val="00111DD6"/>
    <w:rsid w:val="00111EA7"/>
    <w:rsid w:val="001141EC"/>
    <w:rsid w:val="00114FC1"/>
    <w:rsid w:val="00115499"/>
    <w:rsid w:val="00115F8A"/>
    <w:rsid w:val="001161DD"/>
    <w:rsid w:val="001169F5"/>
    <w:rsid w:val="001201DE"/>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0A1"/>
    <w:rsid w:val="0019076F"/>
    <w:rsid w:val="00190E0B"/>
    <w:rsid w:val="0019193E"/>
    <w:rsid w:val="00191EFE"/>
    <w:rsid w:val="0019216F"/>
    <w:rsid w:val="0019256C"/>
    <w:rsid w:val="001929B4"/>
    <w:rsid w:val="0019331C"/>
    <w:rsid w:val="001956ED"/>
    <w:rsid w:val="001A018E"/>
    <w:rsid w:val="001A0ADE"/>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6C0C"/>
    <w:rsid w:val="001C76A9"/>
    <w:rsid w:val="001C7772"/>
    <w:rsid w:val="001C7DD0"/>
    <w:rsid w:val="001C7F08"/>
    <w:rsid w:val="001D1184"/>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4DE"/>
    <w:rsid w:val="001F3A31"/>
    <w:rsid w:val="001F3B65"/>
    <w:rsid w:val="001F3D29"/>
    <w:rsid w:val="001F4028"/>
    <w:rsid w:val="001F5054"/>
    <w:rsid w:val="001F5825"/>
    <w:rsid w:val="001F76F0"/>
    <w:rsid w:val="001F7FBF"/>
    <w:rsid w:val="001F7FD4"/>
    <w:rsid w:val="002010B7"/>
    <w:rsid w:val="00206A95"/>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4796D"/>
    <w:rsid w:val="0025007A"/>
    <w:rsid w:val="00250A94"/>
    <w:rsid w:val="002514EA"/>
    <w:rsid w:val="00251A38"/>
    <w:rsid w:val="00254688"/>
    <w:rsid w:val="00254959"/>
    <w:rsid w:val="0025658B"/>
    <w:rsid w:val="002569A5"/>
    <w:rsid w:val="00261C4A"/>
    <w:rsid w:val="0026273D"/>
    <w:rsid w:val="002628FD"/>
    <w:rsid w:val="00264F31"/>
    <w:rsid w:val="002652B8"/>
    <w:rsid w:val="0026579B"/>
    <w:rsid w:val="00265C4F"/>
    <w:rsid w:val="002675CD"/>
    <w:rsid w:val="00270953"/>
    <w:rsid w:val="002740B7"/>
    <w:rsid w:val="00274307"/>
    <w:rsid w:val="002749FF"/>
    <w:rsid w:val="00274E65"/>
    <w:rsid w:val="00275671"/>
    <w:rsid w:val="00276A82"/>
    <w:rsid w:val="00281520"/>
    <w:rsid w:val="00281689"/>
    <w:rsid w:val="00281772"/>
    <w:rsid w:val="00281D66"/>
    <w:rsid w:val="00282B1E"/>
    <w:rsid w:val="00283594"/>
    <w:rsid w:val="00284657"/>
    <w:rsid w:val="00286DCB"/>
    <w:rsid w:val="00287CCE"/>
    <w:rsid w:val="00291D2A"/>
    <w:rsid w:val="00291FDE"/>
    <w:rsid w:val="00292489"/>
    <w:rsid w:val="0029308C"/>
    <w:rsid w:val="00293A1B"/>
    <w:rsid w:val="00293FF2"/>
    <w:rsid w:val="002951B2"/>
    <w:rsid w:val="00295BDC"/>
    <w:rsid w:val="00295F9C"/>
    <w:rsid w:val="00297A2D"/>
    <w:rsid w:val="002A4890"/>
    <w:rsid w:val="002A4F2D"/>
    <w:rsid w:val="002A59BB"/>
    <w:rsid w:val="002A6074"/>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D1466"/>
    <w:rsid w:val="002D2DB2"/>
    <w:rsid w:val="002D2F38"/>
    <w:rsid w:val="002D5AA0"/>
    <w:rsid w:val="002D6591"/>
    <w:rsid w:val="002D6B45"/>
    <w:rsid w:val="002D6F4C"/>
    <w:rsid w:val="002D7398"/>
    <w:rsid w:val="002E04E4"/>
    <w:rsid w:val="002E1D49"/>
    <w:rsid w:val="002E2CB4"/>
    <w:rsid w:val="002F0EE3"/>
    <w:rsid w:val="002F18BB"/>
    <w:rsid w:val="002F3047"/>
    <w:rsid w:val="002F3403"/>
    <w:rsid w:val="002F3606"/>
    <w:rsid w:val="002F3EE4"/>
    <w:rsid w:val="002F3FB4"/>
    <w:rsid w:val="002F46B5"/>
    <w:rsid w:val="002F504E"/>
    <w:rsid w:val="002F55EC"/>
    <w:rsid w:val="00301D74"/>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941"/>
    <w:rsid w:val="00343A88"/>
    <w:rsid w:val="003449D5"/>
    <w:rsid w:val="0034730E"/>
    <w:rsid w:val="003507CC"/>
    <w:rsid w:val="00352774"/>
    <w:rsid w:val="00355763"/>
    <w:rsid w:val="00355E5F"/>
    <w:rsid w:val="00361835"/>
    <w:rsid w:val="003636FF"/>
    <w:rsid w:val="0036397C"/>
    <w:rsid w:val="00363B92"/>
    <w:rsid w:val="00363CC5"/>
    <w:rsid w:val="00366398"/>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138A"/>
    <w:rsid w:val="003A3F31"/>
    <w:rsid w:val="003A3F6C"/>
    <w:rsid w:val="003A4FB3"/>
    <w:rsid w:val="003A5106"/>
    <w:rsid w:val="003A6D0E"/>
    <w:rsid w:val="003B0CA6"/>
    <w:rsid w:val="003B1040"/>
    <w:rsid w:val="003B1AEE"/>
    <w:rsid w:val="003B4ECE"/>
    <w:rsid w:val="003B50DD"/>
    <w:rsid w:val="003B7464"/>
    <w:rsid w:val="003B7A10"/>
    <w:rsid w:val="003B7F88"/>
    <w:rsid w:val="003C1618"/>
    <w:rsid w:val="003C291B"/>
    <w:rsid w:val="003C3075"/>
    <w:rsid w:val="003C572D"/>
    <w:rsid w:val="003C57CD"/>
    <w:rsid w:val="003C5DF6"/>
    <w:rsid w:val="003C685A"/>
    <w:rsid w:val="003C721C"/>
    <w:rsid w:val="003D00AA"/>
    <w:rsid w:val="003D0F86"/>
    <w:rsid w:val="003D2432"/>
    <w:rsid w:val="003D3727"/>
    <w:rsid w:val="003D4D4A"/>
    <w:rsid w:val="003D57FB"/>
    <w:rsid w:val="003D5C63"/>
    <w:rsid w:val="003E0FF6"/>
    <w:rsid w:val="003E4797"/>
    <w:rsid w:val="003E5663"/>
    <w:rsid w:val="003E5857"/>
    <w:rsid w:val="003F060B"/>
    <w:rsid w:val="003F4A1D"/>
    <w:rsid w:val="003F5C5F"/>
    <w:rsid w:val="003F6BB9"/>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16290"/>
    <w:rsid w:val="00417097"/>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0BBE"/>
    <w:rsid w:val="004D1923"/>
    <w:rsid w:val="004D1CD2"/>
    <w:rsid w:val="004D3EA4"/>
    <w:rsid w:val="004D48C2"/>
    <w:rsid w:val="004D4A38"/>
    <w:rsid w:val="004D519D"/>
    <w:rsid w:val="004D537C"/>
    <w:rsid w:val="004D5944"/>
    <w:rsid w:val="004E0230"/>
    <w:rsid w:val="004E02E2"/>
    <w:rsid w:val="004E22A4"/>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73A"/>
    <w:rsid w:val="004F7A24"/>
    <w:rsid w:val="0050026E"/>
    <w:rsid w:val="00501D8B"/>
    <w:rsid w:val="005020D3"/>
    <w:rsid w:val="0050214B"/>
    <w:rsid w:val="00502910"/>
    <w:rsid w:val="005033C9"/>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3036"/>
    <w:rsid w:val="0053324D"/>
    <w:rsid w:val="00536AFF"/>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BA7"/>
    <w:rsid w:val="0057134B"/>
    <w:rsid w:val="005719E4"/>
    <w:rsid w:val="0057383B"/>
    <w:rsid w:val="00573FAF"/>
    <w:rsid w:val="00574278"/>
    <w:rsid w:val="00576F0C"/>
    <w:rsid w:val="0057722F"/>
    <w:rsid w:val="005775E4"/>
    <w:rsid w:val="00577767"/>
    <w:rsid w:val="005846E1"/>
    <w:rsid w:val="005854D7"/>
    <w:rsid w:val="005857BC"/>
    <w:rsid w:val="00586C63"/>
    <w:rsid w:val="00587728"/>
    <w:rsid w:val="00590759"/>
    <w:rsid w:val="00592FC6"/>
    <w:rsid w:val="005962F3"/>
    <w:rsid w:val="005970ED"/>
    <w:rsid w:val="005A0932"/>
    <w:rsid w:val="005A0A3B"/>
    <w:rsid w:val="005A1C61"/>
    <w:rsid w:val="005A24A7"/>
    <w:rsid w:val="005A489C"/>
    <w:rsid w:val="005A4D2D"/>
    <w:rsid w:val="005A5D7A"/>
    <w:rsid w:val="005A6464"/>
    <w:rsid w:val="005A6960"/>
    <w:rsid w:val="005A7986"/>
    <w:rsid w:val="005B2209"/>
    <w:rsid w:val="005B2AA2"/>
    <w:rsid w:val="005B2FC5"/>
    <w:rsid w:val="005B3E47"/>
    <w:rsid w:val="005B4E03"/>
    <w:rsid w:val="005B5371"/>
    <w:rsid w:val="005B5CFC"/>
    <w:rsid w:val="005B5F49"/>
    <w:rsid w:val="005C1F88"/>
    <w:rsid w:val="005C2520"/>
    <w:rsid w:val="005C25A2"/>
    <w:rsid w:val="005C3100"/>
    <w:rsid w:val="005C3C0F"/>
    <w:rsid w:val="005C412E"/>
    <w:rsid w:val="005C6531"/>
    <w:rsid w:val="005C6B42"/>
    <w:rsid w:val="005D0069"/>
    <w:rsid w:val="005D0625"/>
    <w:rsid w:val="005D0C7B"/>
    <w:rsid w:val="005D2907"/>
    <w:rsid w:val="005D39D3"/>
    <w:rsid w:val="005D642E"/>
    <w:rsid w:val="005D7D6F"/>
    <w:rsid w:val="005E0F5D"/>
    <w:rsid w:val="005E1B09"/>
    <w:rsid w:val="005E1C97"/>
    <w:rsid w:val="005E27FE"/>
    <w:rsid w:val="005E2989"/>
    <w:rsid w:val="005E39A6"/>
    <w:rsid w:val="005E44EA"/>
    <w:rsid w:val="005E55B5"/>
    <w:rsid w:val="005E636C"/>
    <w:rsid w:val="005E70D3"/>
    <w:rsid w:val="005E73CE"/>
    <w:rsid w:val="005E77B0"/>
    <w:rsid w:val="005F01AE"/>
    <w:rsid w:val="005F0C0E"/>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15D3"/>
    <w:rsid w:val="006234FB"/>
    <w:rsid w:val="00623FC2"/>
    <w:rsid w:val="00624A09"/>
    <w:rsid w:val="00624A0E"/>
    <w:rsid w:val="00625A3B"/>
    <w:rsid w:val="0062682F"/>
    <w:rsid w:val="00626F8A"/>
    <w:rsid w:val="00627BC3"/>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87866"/>
    <w:rsid w:val="00693EF6"/>
    <w:rsid w:val="00694005"/>
    <w:rsid w:val="00694F72"/>
    <w:rsid w:val="00695AE5"/>
    <w:rsid w:val="00696197"/>
    <w:rsid w:val="006969E4"/>
    <w:rsid w:val="00696BAA"/>
    <w:rsid w:val="00697300"/>
    <w:rsid w:val="00697F07"/>
    <w:rsid w:val="006A03F7"/>
    <w:rsid w:val="006A07D7"/>
    <w:rsid w:val="006A09DB"/>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2CBA"/>
    <w:rsid w:val="006C5EE1"/>
    <w:rsid w:val="006C6FAD"/>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1CE0"/>
    <w:rsid w:val="00712C2C"/>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A0E79"/>
    <w:rsid w:val="007A156D"/>
    <w:rsid w:val="007A24A2"/>
    <w:rsid w:val="007A67D8"/>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7F5A44"/>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453"/>
    <w:rsid w:val="008354E0"/>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2D"/>
    <w:rsid w:val="00855E48"/>
    <w:rsid w:val="008566AF"/>
    <w:rsid w:val="008616D2"/>
    <w:rsid w:val="008618AD"/>
    <w:rsid w:val="00861A49"/>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1EEA"/>
    <w:rsid w:val="008A2341"/>
    <w:rsid w:val="008A2349"/>
    <w:rsid w:val="008A2F58"/>
    <w:rsid w:val="008A4612"/>
    <w:rsid w:val="008A5281"/>
    <w:rsid w:val="008A64B6"/>
    <w:rsid w:val="008A7312"/>
    <w:rsid w:val="008A77AA"/>
    <w:rsid w:val="008B035B"/>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1C67"/>
    <w:rsid w:val="008D3949"/>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299C"/>
    <w:rsid w:val="00923467"/>
    <w:rsid w:val="00925778"/>
    <w:rsid w:val="009270B4"/>
    <w:rsid w:val="009276EA"/>
    <w:rsid w:val="00927DA6"/>
    <w:rsid w:val="00930183"/>
    <w:rsid w:val="00930ABB"/>
    <w:rsid w:val="00930B57"/>
    <w:rsid w:val="0093440B"/>
    <w:rsid w:val="00935BB6"/>
    <w:rsid w:val="00935F68"/>
    <w:rsid w:val="0093680B"/>
    <w:rsid w:val="00937102"/>
    <w:rsid w:val="00940BB5"/>
    <w:rsid w:val="009428F9"/>
    <w:rsid w:val="00943A48"/>
    <w:rsid w:val="00943AEA"/>
    <w:rsid w:val="00944118"/>
    <w:rsid w:val="00944739"/>
    <w:rsid w:val="00945215"/>
    <w:rsid w:val="009459C5"/>
    <w:rsid w:val="00947490"/>
    <w:rsid w:val="00947957"/>
    <w:rsid w:val="00950D09"/>
    <w:rsid w:val="00951210"/>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081"/>
    <w:rsid w:val="00990304"/>
    <w:rsid w:val="00990395"/>
    <w:rsid w:val="00990E95"/>
    <w:rsid w:val="009916CD"/>
    <w:rsid w:val="0099220E"/>
    <w:rsid w:val="009922F4"/>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3831"/>
    <w:rsid w:val="009D43FF"/>
    <w:rsid w:val="009D5C75"/>
    <w:rsid w:val="009E1718"/>
    <w:rsid w:val="009E3B0E"/>
    <w:rsid w:val="009E4E2B"/>
    <w:rsid w:val="009E4F8F"/>
    <w:rsid w:val="009E50A1"/>
    <w:rsid w:val="009E5CB0"/>
    <w:rsid w:val="009E62E7"/>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4C01"/>
    <w:rsid w:val="00A15080"/>
    <w:rsid w:val="00A16498"/>
    <w:rsid w:val="00A167AD"/>
    <w:rsid w:val="00A17B23"/>
    <w:rsid w:val="00A217D2"/>
    <w:rsid w:val="00A21A11"/>
    <w:rsid w:val="00A227CB"/>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328B"/>
    <w:rsid w:val="00A836CD"/>
    <w:rsid w:val="00A83981"/>
    <w:rsid w:val="00A83A62"/>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4BDC"/>
    <w:rsid w:val="00B050E6"/>
    <w:rsid w:val="00B05A2B"/>
    <w:rsid w:val="00B0757F"/>
    <w:rsid w:val="00B07D4C"/>
    <w:rsid w:val="00B10DC0"/>
    <w:rsid w:val="00B12510"/>
    <w:rsid w:val="00B13263"/>
    <w:rsid w:val="00B13415"/>
    <w:rsid w:val="00B13449"/>
    <w:rsid w:val="00B13B26"/>
    <w:rsid w:val="00B148A7"/>
    <w:rsid w:val="00B162B7"/>
    <w:rsid w:val="00B166AE"/>
    <w:rsid w:val="00B201BF"/>
    <w:rsid w:val="00B2331F"/>
    <w:rsid w:val="00B23C0F"/>
    <w:rsid w:val="00B23D17"/>
    <w:rsid w:val="00B2478E"/>
    <w:rsid w:val="00B2621F"/>
    <w:rsid w:val="00B274C8"/>
    <w:rsid w:val="00B27E83"/>
    <w:rsid w:val="00B3030F"/>
    <w:rsid w:val="00B31B94"/>
    <w:rsid w:val="00B33817"/>
    <w:rsid w:val="00B34231"/>
    <w:rsid w:val="00B35011"/>
    <w:rsid w:val="00B3696A"/>
    <w:rsid w:val="00B36970"/>
    <w:rsid w:val="00B36EED"/>
    <w:rsid w:val="00B41843"/>
    <w:rsid w:val="00B42ACD"/>
    <w:rsid w:val="00B42B97"/>
    <w:rsid w:val="00B44F6B"/>
    <w:rsid w:val="00B4563F"/>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0F8C"/>
    <w:rsid w:val="00BC268E"/>
    <w:rsid w:val="00BC2B1C"/>
    <w:rsid w:val="00BC509F"/>
    <w:rsid w:val="00BC678C"/>
    <w:rsid w:val="00BC6C19"/>
    <w:rsid w:val="00BC6E39"/>
    <w:rsid w:val="00BD068A"/>
    <w:rsid w:val="00BD06F6"/>
    <w:rsid w:val="00BD0B4D"/>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6DE1"/>
    <w:rsid w:val="00C27F8A"/>
    <w:rsid w:val="00C302B4"/>
    <w:rsid w:val="00C30306"/>
    <w:rsid w:val="00C30899"/>
    <w:rsid w:val="00C3165A"/>
    <w:rsid w:val="00C316E1"/>
    <w:rsid w:val="00C3258C"/>
    <w:rsid w:val="00C3466E"/>
    <w:rsid w:val="00C346E2"/>
    <w:rsid w:val="00C34DAF"/>
    <w:rsid w:val="00C3638F"/>
    <w:rsid w:val="00C3697E"/>
    <w:rsid w:val="00C45973"/>
    <w:rsid w:val="00C45F2C"/>
    <w:rsid w:val="00C467F6"/>
    <w:rsid w:val="00C46A9D"/>
    <w:rsid w:val="00C500CD"/>
    <w:rsid w:val="00C50D5E"/>
    <w:rsid w:val="00C52CB9"/>
    <w:rsid w:val="00C539CB"/>
    <w:rsid w:val="00C53C24"/>
    <w:rsid w:val="00C575B0"/>
    <w:rsid w:val="00C57713"/>
    <w:rsid w:val="00C6165A"/>
    <w:rsid w:val="00C61686"/>
    <w:rsid w:val="00C642EE"/>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435"/>
    <w:rsid w:val="00CB0631"/>
    <w:rsid w:val="00CB0F16"/>
    <w:rsid w:val="00CB3157"/>
    <w:rsid w:val="00CB3D81"/>
    <w:rsid w:val="00CB4E30"/>
    <w:rsid w:val="00CB4F07"/>
    <w:rsid w:val="00CB502B"/>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D52A0"/>
    <w:rsid w:val="00CE0045"/>
    <w:rsid w:val="00CE17E9"/>
    <w:rsid w:val="00CE1945"/>
    <w:rsid w:val="00CE2026"/>
    <w:rsid w:val="00CE424F"/>
    <w:rsid w:val="00CE42D1"/>
    <w:rsid w:val="00CE5331"/>
    <w:rsid w:val="00CE6C02"/>
    <w:rsid w:val="00CF0B42"/>
    <w:rsid w:val="00CF202A"/>
    <w:rsid w:val="00CF5BD3"/>
    <w:rsid w:val="00CF621A"/>
    <w:rsid w:val="00CF7198"/>
    <w:rsid w:val="00CF797B"/>
    <w:rsid w:val="00D00D8C"/>
    <w:rsid w:val="00D01A87"/>
    <w:rsid w:val="00D01B07"/>
    <w:rsid w:val="00D02A6E"/>
    <w:rsid w:val="00D02E0E"/>
    <w:rsid w:val="00D032EB"/>
    <w:rsid w:val="00D03481"/>
    <w:rsid w:val="00D049E5"/>
    <w:rsid w:val="00D05776"/>
    <w:rsid w:val="00D07748"/>
    <w:rsid w:val="00D077E5"/>
    <w:rsid w:val="00D11FD3"/>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220D"/>
    <w:rsid w:val="00D43047"/>
    <w:rsid w:val="00D43861"/>
    <w:rsid w:val="00D45244"/>
    <w:rsid w:val="00D45A38"/>
    <w:rsid w:val="00D47F40"/>
    <w:rsid w:val="00D51067"/>
    <w:rsid w:val="00D53294"/>
    <w:rsid w:val="00D545F2"/>
    <w:rsid w:val="00D54A8A"/>
    <w:rsid w:val="00D553B9"/>
    <w:rsid w:val="00D55E89"/>
    <w:rsid w:val="00D56108"/>
    <w:rsid w:val="00D56120"/>
    <w:rsid w:val="00D5722E"/>
    <w:rsid w:val="00D60328"/>
    <w:rsid w:val="00D603F9"/>
    <w:rsid w:val="00D606D1"/>
    <w:rsid w:val="00D60C63"/>
    <w:rsid w:val="00D60F64"/>
    <w:rsid w:val="00D61497"/>
    <w:rsid w:val="00D614CC"/>
    <w:rsid w:val="00D61D6E"/>
    <w:rsid w:val="00D62B48"/>
    <w:rsid w:val="00D63342"/>
    <w:rsid w:val="00D64070"/>
    <w:rsid w:val="00D647E3"/>
    <w:rsid w:val="00D64B30"/>
    <w:rsid w:val="00D65012"/>
    <w:rsid w:val="00D66DD8"/>
    <w:rsid w:val="00D67805"/>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30CD"/>
    <w:rsid w:val="00DB52DD"/>
    <w:rsid w:val="00DB6FE2"/>
    <w:rsid w:val="00DB7C51"/>
    <w:rsid w:val="00DC0CAA"/>
    <w:rsid w:val="00DC0D61"/>
    <w:rsid w:val="00DC11BC"/>
    <w:rsid w:val="00DC25AC"/>
    <w:rsid w:val="00DC2B6F"/>
    <w:rsid w:val="00DC3E8B"/>
    <w:rsid w:val="00DC649E"/>
    <w:rsid w:val="00DC66D0"/>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4C4D"/>
    <w:rsid w:val="00DF5380"/>
    <w:rsid w:val="00DF76A2"/>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40118"/>
    <w:rsid w:val="00E4046B"/>
    <w:rsid w:val="00E41CC8"/>
    <w:rsid w:val="00E4353F"/>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FB2"/>
    <w:rsid w:val="00EA21E2"/>
    <w:rsid w:val="00EA4509"/>
    <w:rsid w:val="00EA4881"/>
    <w:rsid w:val="00EA4CE1"/>
    <w:rsid w:val="00EA5EC4"/>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25F"/>
    <w:rsid w:val="00EC637E"/>
    <w:rsid w:val="00EC685B"/>
    <w:rsid w:val="00ED0E33"/>
    <w:rsid w:val="00ED2009"/>
    <w:rsid w:val="00ED2852"/>
    <w:rsid w:val="00ED48F1"/>
    <w:rsid w:val="00ED4FBC"/>
    <w:rsid w:val="00ED61FD"/>
    <w:rsid w:val="00ED6400"/>
    <w:rsid w:val="00ED654B"/>
    <w:rsid w:val="00EE0A55"/>
    <w:rsid w:val="00EE1056"/>
    <w:rsid w:val="00EE20CD"/>
    <w:rsid w:val="00EE31D6"/>
    <w:rsid w:val="00EE3DF6"/>
    <w:rsid w:val="00EE4954"/>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76C16"/>
    <w:rsid w:val="00F76D0C"/>
    <w:rsid w:val="00F77F1E"/>
    <w:rsid w:val="00F80218"/>
    <w:rsid w:val="00F80B5E"/>
    <w:rsid w:val="00F81666"/>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24"/>
    <w:rsid w:val="00FC7FF3"/>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2.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image" Target="media/image40.e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7.emf"/><Relationship Id="rId107" Type="http://schemas.openxmlformats.org/officeDocument/2006/relationships/image" Target="media/image50.e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emf"/><Relationship Id="rId79" Type="http://schemas.openxmlformats.org/officeDocument/2006/relationships/oleObject" Target="embeddings/oleObject36.bin"/><Relationship Id="rId102" Type="http://schemas.openxmlformats.org/officeDocument/2006/relationships/oleObject" Target="embeddings/oleObject49.bin"/><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image" Target="media/image44.emf"/><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fontTable" Target="fontTable.xml"/><Relationship Id="rId80" Type="http://schemas.openxmlformats.org/officeDocument/2006/relationships/image" Target="media/image38.emf"/><Relationship Id="rId85" Type="http://schemas.openxmlformats.org/officeDocument/2006/relationships/oleObject" Target="embeddings/oleObject3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image" Target="media/image48.emf"/><Relationship Id="rId108" Type="http://schemas.openxmlformats.org/officeDocument/2006/relationships/oleObject" Target="embeddings/oleObject5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53.emf"/><Relationship Id="rId119" Type="http://schemas.microsoft.com/office/2011/relationships/people" Target="people.xml"/><Relationship Id="rId10" Type="http://schemas.openxmlformats.org/officeDocument/2006/relationships/image" Target="media/image1.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oleObject" Target="embeddings/oleObject33.bin"/><Relationship Id="rId78" Type="http://schemas.openxmlformats.org/officeDocument/2006/relationships/image" Target="media/image37.e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6.emf"/><Relationship Id="rId101" Type="http://schemas.openxmlformats.org/officeDocument/2006/relationships/image" Target="media/image47.emf"/><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6.emf"/><Relationship Id="rId97" Type="http://schemas.openxmlformats.org/officeDocument/2006/relationships/image" Target="media/image45.e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image" Target="media/image29.emf"/><Relationship Id="rId82" Type="http://schemas.openxmlformats.org/officeDocument/2006/relationships/image" Target="media/image39.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9.emf"/><Relationship Id="rId8" Type="http://schemas.microsoft.com/office/2011/relationships/commentsExtended" Target="commentsExtended.xml"/><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image" Target="media/image43.e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image" Target="media/image52.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oleObject" Target="embeddings/oleObject51.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6</Pages>
  <Words>6911</Words>
  <Characters>39397</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2</cp:revision>
  <cp:lastPrinted>2019-01-02T14:12:00Z</cp:lastPrinted>
  <dcterms:created xsi:type="dcterms:W3CDTF">2019-12-10T17:43:00Z</dcterms:created>
  <dcterms:modified xsi:type="dcterms:W3CDTF">2019-12-10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